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AD6670" w14:textId="77777777" w:rsidR="00D907C8" w:rsidRPr="000C6364" w:rsidRDefault="00D907C8" w:rsidP="00D907C8">
      <w:pPr>
        <w:suppressAutoHyphens/>
        <w:autoSpaceDN w:val="0"/>
        <w:spacing w:line="288" w:lineRule="auto"/>
        <w:jc w:val="center"/>
        <w:rPr>
          <w:rFonts w:eastAsia="Noto Sans CJK SC Regular" w:cs="Times New Roman"/>
          <w:b/>
          <w:kern w:val="3"/>
          <w:szCs w:val="24"/>
          <w:lang w:eastAsia="zh-CN" w:bidi="hi-IN"/>
        </w:rPr>
      </w:pPr>
      <w:proofErr w:type="gramStart"/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 xml:space="preserve">БЕЛОРУССКИЙ </w:t>
      </w:r>
      <w:r>
        <w:rPr>
          <w:rFonts w:eastAsia="Noto Sans CJK SC Regular" w:cs="Times New Roman"/>
          <w:b/>
          <w:kern w:val="3"/>
          <w:szCs w:val="24"/>
          <w:lang w:eastAsia="zh-CN" w:bidi="hi-IN"/>
        </w:rPr>
        <w:t xml:space="preserve"> </w:t>
      </w:r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>ГОСУДАРСТВЕННЫЙ</w:t>
      </w:r>
      <w:proofErr w:type="gramEnd"/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 xml:space="preserve"> </w:t>
      </w:r>
      <w:r>
        <w:rPr>
          <w:rFonts w:eastAsia="Noto Sans CJK SC Regular" w:cs="Times New Roman"/>
          <w:b/>
          <w:kern w:val="3"/>
          <w:szCs w:val="24"/>
          <w:lang w:eastAsia="zh-CN" w:bidi="hi-IN"/>
        </w:rPr>
        <w:t xml:space="preserve"> </w:t>
      </w:r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>УНИВЕРСИТЕТ</w:t>
      </w:r>
    </w:p>
    <w:p w14:paraId="193FB51A" w14:textId="77777777" w:rsidR="00D907C8" w:rsidRPr="000C6364" w:rsidRDefault="00D907C8" w:rsidP="00D907C8">
      <w:pPr>
        <w:jc w:val="center"/>
        <w:rPr>
          <w:rFonts w:eastAsia="Noto Sans CJK SC Regular" w:cs="Times New Roman"/>
          <w:b/>
          <w:kern w:val="3"/>
          <w:szCs w:val="24"/>
          <w:lang w:eastAsia="zh-CN" w:bidi="hi-IN"/>
        </w:rPr>
      </w:pPr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>ФАКУЛЬТЕТ ПРИКЛАДНОЙ МАТЕМАТИКИ И ИНФОРМАТИКИ</w:t>
      </w:r>
    </w:p>
    <w:p w14:paraId="3C1354D4" w14:textId="77777777" w:rsidR="00D907C8" w:rsidRPr="000C6364" w:rsidRDefault="00D907C8" w:rsidP="00D907C8">
      <w:pPr>
        <w:jc w:val="center"/>
        <w:rPr>
          <w:rFonts w:eastAsia="Noto Sans CJK SC Regular" w:cs="Times New Roman"/>
          <w:b/>
          <w:kern w:val="3"/>
          <w:szCs w:val="24"/>
          <w:lang w:eastAsia="zh-CN" w:bidi="hi-IN"/>
        </w:rPr>
      </w:pPr>
      <w:r w:rsidRPr="000C6364">
        <w:rPr>
          <w:rFonts w:eastAsia="Noto Sans CJK SC Regular" w:cs="Times New Roman"/>
          <w:b/>
          <w:kern w:val="3"/>
          <w:szCs w:val="24"/>
          <w:lang w:eastAsia="zh-CN" w:bidi="hi-IN"/>
        </w:rPr>
        <w:t>Кафедра теории вероятностей и математической статистики</w:t>
      </w:r>
    </w:p>
    <w:p w14:paraId="4CAA0D33" w14:textId="77777777" w:rsidR="00D907C8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</w:p>
    <w:p w14:paraId="32C9429B" w14:textId="77777777" w:rsidR="00D907C8" w:rsidRPr="0008392E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</w:p>
    <w:p w14:paraId="6E0D0F6B" w14:textId="77777777" w:rsidR="00D907C8" w:rsidRPr="0008392E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</w:p>
    <w:p w14:paraId="06157748" w14:textId="77777777" w:rsidR="00D907C8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  <w:r w:rsidRPr="003F1F6C">
        <w:rPr>
          <w:rFonts w:eastAsia="Noto Sans CJK SC Regular" w:cs="Times New Roman"/>
          <w:b/>
          <w:kern w:val="3"/>
          <w:szCs w:val="24"/>
          <w:lang w:eastAsia="zh-CN" w:bidi="hi-IN"/>
        </w:rPr>
        <w:t>ОТЧЕТ</w:t>
      </w:r>
    </w:p>
    <w:p w14:paraId="008DBEEE" w14:textId="77777777" w:rsidR="00D907C8" w:rsidRPr="004E55B3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  <w:r>
        <w:rPr>
          <w:rFonts w:eastAsia="Noto Sans CJK SC Regular" w:cs="Times New Roman"/>
          <w:kern w:val="3"/>
          <w:szCs w:val="24"/>
          <w:lang w:eastAsia="zh-CN" w:bidi="hi-IN"/>
        </w:rPr>
        <w:t>по лабораторн</w:t>
      </w:r>
      <w:r w:rsidR="00B94917">
        <w:rPr>
          <w:rFonts w:eastAsia="Noto Sans CJK SC Regular" w:cs="Times New Roman"/>
          <w:kern w:val="3"/>
          <w:szCs w:val="24"/>
          <w:lang w:eastAsia="zh-CN" w:bidi="hi-IN"/>
        </w:rPr>
        <w:t>ым работам</w:t>
      </w:r>
    </w:p>
    <w:p w14:paraId="58E265A9" w14:textId="77777777" w:rsidR="00D907C8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  <w:r>
        <w:rPr>
          <w:rFonts w:eastAsia="Noto Sans CJK SC Regular" w:cs="Times New Roman"/>
          <w:kern w:val="3"/>
          <w:szCs w:val="24"/>
          <w:lang w:eastAsia="zh-CN" w:bidi="hi-IN"/>
        </w:rPr>
        <w:t xml:space="preserve">учебной дисциплины </w:t>
      </w:r>
    </w:p>
    <w:p w14:paraId="0062DCE4" w14:textId="77777777" w:rsidR="00D907C8" w:rsidRPr="0008392E" w:rsidRDefault="00D907C8" w:rsidP="00D907C8">
      <w:pPr>
        <w:jc w:val="center"/>
        <w:rPr>
          <w:rFonts w:eastAsia="Noto Sans CJK SC Regular" w:cs="Times New Roman"/>
          <w:kern w:val="3"/>
          <w:szCs w:val="24"/>
          <w:lang w:eastAsia="zh-CN" w:bidi="hi-IN"/>
        </w:rPr>
      </w:pPr>
      <w:r>
        <w:rPr>
          <w:rFonts w:eastAsia="Noto Sans CJK SC Regular" w:cs="Times New Roman"/>
          <w:kern w:val="3"/>
          <w:szCs w:val="24"/>
          <w:lang w:eastAsia="zh-CN" w:bidi="hi-IN"/>
        </w:rPr>
        <w:t>«</w:t>
      </w:r>
      <w:r w:rsidR="00A635A1" w:rsidRPr="00A635A1">
        <w:rPr>
          <w:rFonts w:eastAsia="Noto Sans CJK SC Regular" w:cs="Times New Roman"/>
          <w:kern w:val="3"/>
          <w:szCs w:val="24"/>
          <w:lang w:eastAsia="zh-CN" w:bidi="hi-IN"/>
        </w:rPr>
        <w:t>Математические и компьютерные основы защиты информации</w:t>
      </w:r>
      <w:r>
        <w:rPr>
          <w:rFonts w:eastAsia="Noto Sans CJK SC Regular" w:cs="Times New Roman"/>
          <w:kern w:val="3"/>
          <w:szCs w:val="24"/>
          <w:lang w:eastAsia="zh-CN" w:bidi="hi-IN"/>
        </w:rPr>
        <w:t>»</w:t>
      </w:r>
    </w:p>
    <w:p w14:paraId="6BC0C342" w14:textId="77777777" w:rsidR="00D907C8" w:rsidRDefault="00D907C8" w:rsidP="00D907C8">
      <w:pPr>
        <w:pStyle w:val="Textbody"/>
        <w:spacing w:after="0"/>
        <w:jc w:val="center"/>
        <w:rPr>
          <w:sz w:val="26"/>
        </w:rPr>
      </w:pPr>
    </w:p>
    <w:p w14:paraId="5D0FB02A" w14:textId="77777777" w:rsidR="00857286" w:rsidRPr="0008392E" w:rsidRDefault="00857286" w:rsidP="00D907C8">
      <w:pPr>
        <w:pStyle w:val="Textbody"/>
        <w:spacing w:after="0"/>
        <w:jc w:val="center"/>
        <w:rPr>
          <w:sz w:val="26"/>
        </w:rPr>
      </w:pPr>
    </w:p>
    <w:p w14:paraId="3DE626C8" w14:textId="77777777" w:rsidR="00D907C8" w:rsidRPr="0004514D" w:rsidRDefault="00D907C8" w:rsidP="00D907C8">
      <w:pPr>
        <w:jc w:val="center"/>
        <w:rPr>
          <w:rFonts w:eastAsia="Times New Roman"/>
          <w:sz w:val="32"/>
          <w:szCs w:val="24"/>
          <w:lang w:eastAsia="ru-RU"/>
        </w:rPr>
      </w:pPr>
    </w:p>
    <w:p w14:paraId="416A933C" w14:textId="77777777" w:rsidR="00D907C8" w:rsidRPr="0008392E" w:rsidRDefault="00D907C8" w:rsidP="00D907C8">
      <w:pPr>
        <w:pStyle w:val="Textbody"/>
        <w:spacing w:after="0"/>
        <w:jc w:val="center"/>
        <w:rPr>
          <w:rFonts w:ascii="Times New Roman" w:hAnsi="Times New Roman" w:cs="Times New Roman"/>
          <w:sz w:val="28"/>
        </w:rPr>
      </w:pPr>
      <w:r w:rsidRPr="0008392E">
        <w:rPr>
          <w:rFonts w:ascii="Times New Roman" w:hAnsi="Times New Roman" w:cs="Times New Roman"/>
          <w:sz w:val="28"/>
        </w:rPr>
        <w:t xml:space="preserve">Вариант </w:t>
      </w:r>
      <w:r>
        <w:rPr>
          <w:rFonts w:ascii="Times New Roman" w:hAnsi="Times New Roman" w:cs="Times New Roman"/>
          <w:sz w:val="28"/>
        </w:rPr>
        <w:t>№ 1</w:t>
      </w:r>
    </w:p>
    <w:p w14:paraId="309F30B3" w14:textId="77777777" w:rsidR="00D907C8" w:rsidRPr="0008392E" w:rsidRDefault="00D907C8" w:rsidP="00D907C8">
      <w:pPr>
        <w:pStyle w:val="Textbody"/>
        <w:spacing w:after="0"/>
        <w:jc w:val="center"/>
        <w:rPr>
          <w:rFonts w:ascii="Times New Roman" w:hAnsi="Times New Roman" w:cs="Times New Roman"/>
          <w:b/>
          <w:sz w:val="44"/>
        </w:rPr>
      </w:pPr>
    </w:p>
    <w:p w14:paraId="661C1CF0" w14:textId="77777777" w:rsidR="00D907C8" w:rsidRPr="0008392E" w:rsidRDefault="00D907C8" w:rsidP="00D907C8">
      <w:pPr>
        <w:pStyle w:val="Textbody"/>
        <w:spacing w:after="0"/>
        <w:rPr>
          <w:rFonts w:ascii="Times New Roman" w:hAnsi="Times New Roman" w:cs="Times New Roman"/>
          <w:sz w:val="28"/>
        </w:rPr>
      </w:pPr>
    </w:p>
    <w:p w14:paraId="5F8F2230" w14:textId="77777777" w:rsidR="00D907C8" w:rsidRPr="0008392E" w:rsidRDefault="00D907C8" w:rsidP="00D907C8">
      <w:pPr>
        <w:pStyle w:val="Textbody"/>
        <w:spacing w:after="0"/>
        <w:rPr>
          <w:rFonts w:ascii="Times New Roman" w:hAnsi="Times New Roman" w:cs="Times New Roman"/>
          <w:sz w:val="28"/>
        </w:rPr>
      </w:pPr>
    </w:p>
    <w:p w14:paraId="111F8713" w14:textId="77777777" w:rsidR="00D907C8" w:rsidRPr="0008392E" w:rsidRDefault="00D907C8" w:rsidP="00D907C8">
      <w:pPr>
        <w:pStyle w:val="Textbody"/>
        <w:spacing w:after="0"/>
        <w:jc w:val="both"/>
        <w:rPr>
          <w:rFonts w:ascii="Times New Roman" w:hAnsi="Times New Roman" w:cs="Times New Roman"/>
          <w:sz w:val="28"/>
        </w:rPr>
      </w:pPr>
    </w:p>
    <w:p w14:paraId="018D8C25" w14:textId="77777777" w:rsidR="00D907C8" w:rsidRDefault="00D907C8" w:rsidP="00D907C8">
      <w:pPr>
        <w:pStyle w:val="Textbody"/>
        <w:spacing w:after="0"/>
        <w:ind w:left="5387"/>
        <w:jc w:val="both"/>
        <w:rPr>
          <w:rFonts w:ascii="Times New Roman" w:hAnsi="Times New Roman" w:cs="Times New Roman"/>
          <w:b/>
          <w:sz w:val="28"/>
        </w:rPr>
      </w:pPr>
      <w:r w:rsidRPr="0008392E">
        <w:rPr>
          <w:rFonts w:ascii="Times New Roman" w:hAnsi="Times New Roman" w:cs="Times New Roman"/>
          <w:b/>
          <w:sz w:val="28"/>
        </w:rPr>
        <w:t>Выполнил:</w:t>
      </w:r>
    </w:p>
    <w:p w14:paraId="2E46094F" w14:textId="77777777" w:rsidR="00D907C8" w:rsidRPr="00B3511B" w:rsidRDefault="00D907C8" w:rsidP="00D907C8">
      <w:pPr>
        <w:pStyle w:val="Textbody"/>
        <w:spacing w:after="0"/>
        <w:ind w:left="5387"/>
        <w:jc w:val="both"/>
        <w:rPr>
          <w:rFonts w:ascii="Times New Roman" w:hAnsi="Times New Roman" w:cs="Times New Roman"/>
          <w:sz w:val="28"/>
        </w:rPr>
      </w:pPr>
      <w:r w:rsidRPr="00B3511B">
        <w:rPr>
          <w:rFonts w:ascii="Times New Roman" w:hAnsi="Times New Roman" w:cs="Times New Roman"/>
          <w:sz w:val="28"/>
        </w:rPr>
        <w:t>Белоушко Степан Игоревич,</w:t>
      </w:r>
    </w:p>
    <w:p w14:paraId="4FDFF96F" w14:textId="77777777" w:rsidR="00D907C8" w:rsidRPr="00CB6716" w:rsidRDefault="00D907C8" w:rsidP="00D907C8">
      <w:pPr>
        <w:pStyle w:val="Textbody"/>
        <w:spacing w:after="0"/>
        <w:ind w:left="5387"/>
        <w:rPr>
          <w:rFonts w:ascii="Times New Roman" w:hAnsi="Times New Roman" w:cs="Times New Roman"/>
          <w:sz w:val="28"/>
        </w:rPr>
      </w:pPr>
      <w:r w:rsidRPr="00CB6716">
        <w:rPr>
          <w:rFonts w:ascii="Times New Roman" w:hAnsi="Times New Roman" w:cs="Times New Roman"/>
          <w:sz w:val="28"/>
        </w:rPr>
        <w:t>3 курс</w:t>
      </w:r>
      <w:r>
        <w:rPr>
          <w:rFonts w:ascii="Times New Roman" w:hAnsi="Times New Roman" w:cs="Times New Roman"/>
          <w:sz w:val="28"/>
        </w:rPr>
        <w:t xml:space="preserve">  </w:t>
      </w:r>
      <w:r w:rsidRPr="00CB671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7а группа, </w:t>
      </w:r>
      <w:r w:rsidRPr="00CB6716">
        <w:rPr>
          <w:rFonts w:ascii="Times New Roman" w:hAnsi="Times New Roman" w:cs="Times New Roman"/>
          <w:sz w:val="28"/>
        </w:rPr>
        <w:t>специальность «прикладная математика»</w:t>
      </w:r>
    </w:p>
    <w:p w14:paraId="5E710594" w14:textId="77777777" w:rsidR="00D907C8" w:rsidRPr="0008392E" w:rsidRDefault="00D907C8" w:rsidP="00D907C8">
      <w:pPr>
        <w:pStyle w:val="Textbody"/>
        <w:spacing w:after="0"/>
        <w:ind w:left="5387"/>
        <w:jc w:val="both"/>
        <w:rPr>
          <w:rFonts w:ascii="Times New Roman" w:hAnsi="Times New Roman" w:cs="Times New Roman"/>
          <w:b/>
          <w:sz w:val="28"/>
        </w:rPr>
      </w:pPr>
    </w:p>
    <w:p w14:paraId="30EFF6A7" w14:textId="77777777" w:rsidR="00D907C8" w:rsidRPr="001B36A8" w:rsidRDefault="00D907C8" w:rsidP="00D907C8">
      <w:pPr>
        <w:pStyle w:val="Textbody"/>
        <w:spacing w:after="0"/>
        <w:ind w:left="5387"/>
        <w:rPr>
          <w:rFonts w:ascii="Times New Roman" w:hAnsi="Times New Roman" w:cs="Times New Roman"/>
          <w:b/>
          <w:sz w:val="28"/>
        </w:rPr>
      </w:pPr>
      <w:r w:rsidRPr="001B36A8">
        <w:rPr>
          <w:rFonts w:ascii="Times New Roman" w:hAnsi="Times New Roman" w:cs="Times New Roman"/>
          <w:b/>
          <w:sz w:val="28"/>
        </w:rPr>
        <w:t xml:space="preserve">Преподаватель:   </w:t>
      </w:r>
    </w:p>
    <w:p w14:paraId="00D63020" w14:textId="77777777" w:rsidR="00D907C8" w:rsidRPr="00CB6716" w:rsidRDefault="00A00F4A" w:rsidP="00D907C8">
      <w:pPr>
        <w:pStyle w:val="Textbody"/>
        <w:spacing w:after="0"/>
        <w:ind w:left="5387"/>
        <w:rPr>
          <w:rFonts w:ascii="Times New Roman" w:hAnsi="Times New Roman" w:cs="Times New Roman"/>
          <w:sz w:val="28"/>
        </w:rPr>
      </w:pPr>
      <w:r w:rsidRPr="00A00F4A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обач</w:t>
      </w:r>
      <w:r w:rsidRPr="00A00F4A">
        <w:rPr>
          <w:rFonts w:ascii="Times New Roman" w:hAnsi="Times New Roman" w:cs="Times New Roman"/>
          <w:sz w:val="28"/>
        </w:rPr>
        <w:t xml:space="preserve"> Сергей Викторович</w:t>
      </w:r>
      <w:r>
        <w:rPr>
          <w:rFonts w:ascii="Times New Roman" w:hAnsi="Times New Roman" w:cs="Times New Roman"/>
          <w:sz w:val="28"/>
        </w:rPr>
        <w:t xml:space="preserve"> </w:t>
      </w:r>
      <w:r w:rsidR="00D907C8">
        <w:rPr>
          <w:rFonts w:ascii="Times New Roman" w:hAnsi="Times New Roman" w:cs="Times New Roman"/>
          <w:sz w:val="28"/>
        </w:rPr>
        <w:t xml:space="preserve"> </w:t>
      </w:r>
    </w:p>
    <w:p w14:paraId="3400EBBB" w14:textId="77777777" w:rsidR="00D907C8" w:rsidRDefault="00D907C8" w:rsidP="00D907C8">
      <w:pPr>
        <w:pStyle w:val="Textbody"/>
        <w:spacing w:after="0"/>
        <w:ind w:left="4956" w:firstLine="708"/>
        <w:jc w:val="both"/>
        <w:rPr>
          <w:rFonts w:ascii="Times New Roman" w:hAnsi="Times New Roman" w:cs="Times New Roman"/>
          <w:sz w:val="28"/>
        </w:rPr>
      </w:pPr>
    </w:p>
    <w:p w14:paraId="22602FF1" w14:textId="77777777" w:rsidR="00D907C8" w:rsidRDefault="00D907C8" w:rsidP="00D907C8">
      <w:pPr>
        <w:pStyle w:val="Textbody"/>
        <w:spacing w:after="0"/>
        <w:ind w:left="4956" w:firstLine="708"/>
        <w:jc w:val="both"/>
        <w:rPr>
          <w:rFonts w:ascii="Times New Roman" w:hAnsi="Times New Roman" w:cs="Times New Roman"/>
          <w:sz w:val="28"/>
        </w:rPr>
      </w:pPr>
    </w:p>
    <w:p w14:paraId="5F1BE8B5" w14:textId="77777777" w:rsidR="00D907C8" w:rsidRDefault="00D907C8" w:rsidP="00D907C8">
      <w:pPr>
        <w:rPr>
          <w:rFonts w:cs="Times New Roman"/>
          <w:sz w:val="24"/>
        </w:rPr>
      </w:pPr>
    </w:p>
    <w:p w14:paraId="4CBB5A22" w14:textId="77777777" w:rsidR="00F738E9" w:rsidRDefault="00F738E9" w:rsidP="00D907C8">
      <w:pPr>
        <w:rPr>
          <w:rFonts w:cs="Times New Roman"/>
          <w:sz w:val="24"/>
        </w:rPr>
      </w:pPr>
    </w:p>
    <w:p w14:paraId="4A7D9B93" w14:textId="77777777" w:rsidR="00F738E9" w:rsidRDefault="00F738E9" w:rsidP="00D907C8">
      <w:pPr>
        <w:rPr>
          <w:rFonts w:cs="Times New Roman"/>
          <w:sz w:val="24"/>
        </w:rPr>
      </w:pPr>
    </w:p>
    <w:p w14:paraId="4FC62C58" w14:textId="77777777" w:rsidR="00857286" w:rsidRDefault="00857286" w:rsidP="00D907C8">
      <w:pPr>
        <w:rPr>
          <w:rFonts w:cs="Times New Roman"/>
          <w:sz w:val="24"/>
        </w:rPr>
      </w:pPr>
    </w:p>
    <w:p w14:paraId="00A012ED" w14:textId="77777777" w:rsidR="00857286" w:rsidRDefault="00857286" w:rsidP="00D907C8">
      <w:pPr>
        <w:rPr>
          <w:rFonts w:cs="Times New Roman"/>
          <w:sz w:val="24"/>
        </w:rPr>
      </w:pPr>
    </w:p>
    <w:p w14:paraId="1802B13E" w14:textId="77777777" w:rsidR="00857286" w:rsidRDefault="00857286" w:rsidP="00D907C8">
      <w:pPr>
        <w:rPr>
          <w:rFonts w:cs="Times New Roman"/>
          <w:sz w:val="24"/>
        </w:rPr>
      </w:pPr>
    </w:p>
    <w:p w14:paraId="3A565245" w14:textId="77777777" w:rsidR="00857286" w:rsidRDefault="00857286" w:rsidP="00D907C8">
      <w:pPr>
        <w:rPr>
          <w:rFonts w:cs="Times New Roman"/>
          <w:sz w:val="24"/>
        </w:rPr>
      </w:pPr>
    </w:p>
    <w:p w14:paraId="1C9EEFA2" w14:textId="77777777" w:rsidR="00D907C8" w:rsidRPr="0008392E" w:rsidRDefault="00D907C8" w:rsidP="00D907C8">
      <w:pPr>
        <w:rPr>
          <w:rFonts w:cs="Times New Roman"/>
          <w:sz w:val="24"/>
        </w:rPr>
      </w:pPr>
    </w:p>
    <w:p w14:paraId="185BCB75" w14:textId="77777777" w:rsidR="00D907C8" w:rsidRDefault="00D907C8" w:rsidP="00D907C8">
      <w:pPr>
        <w:pStyle w:val="Textbody"/>
        <w:spacing w:after="0"/>
        <w:jc w:val="center"/>
        <w:rPr>
          <w:rFonts w:ascii="Times New Roman" w:hAnsi="Times New Roman" w:cs="Times New Roman"/>
          <w:sz w:val="28"/>
        </w:rPr>
      </w:pPr>
      <w:r w:rsidRPr="001B36A8">
        <w:rPr>
          <w:rFonts w:ascii="Times New Roman" w:hAnsi="Times New Roman" w:cs="Times New Roman"/>
          <w:sz w:val="28"/>
        </w:rPr>
        <w:t>Минск, 202</w:t>
      </w:r>
      <w:r>
        <w:rPr>
          <w:rFonts w:ascii="Times New Roman" w:hAnsi="Times New Roman" w:cs="Times New Roman"/>
          <w:sz w:val="28"/>
        </w:rPr>
        <w:t>3</w:t>
      </w:r>
    </w:p>
    <w:p w14:paraId="1499046C" w14:textId="77777777" w:rsidR="00D907C8" w:rsidRDefault="00D907C8" w:rsidP="00D907C8">
      <w:pPr>
        <w:pStyle w:val="Textbody"/>
        <w:spacing w:after="0"/>
        <w:jc w:val="center"/>
        <w:rPr>
          <w:rFonts w:ascii="Times New Roman" w:hAnsi="Times New Roman" w:cs="Times New Roman"/>
          <w:sz w:val="28"/>
        </w:rPr>
      </w:pPr>
    </w:p>
    <w:p w14:paraId="4D4B708F" w14:textId="77777777" w:rsidR="00D907C8" w:rsidRDefault="00D907C8"/>
    <w:p w14:paraId="622A092B" w14:textId="77777777" w:rsidR="00D907C8" w:rsidRDefault="00D907C8"/>
    <w:p w14:paraId="01AEB40E" w14:textId="77777777" w:rsidR="00E46F63" w:rsidRPr="000E751D" w:rsidRDefault="00134821" w:rsidP="000E751D">
      <w:pPr>
        <w:jc w:val="center"/>
        <w:rPr>
          <w:b/>
          <w:bCs/>
        </w:rPr>
      </w:pPr>
      <w:r w:rsidRPr="000E751D">
        <w:rPr>
          <w:b/>
          <w:bCs/>
        </w:rPr>
        <w:lastRenderedPageBreak/>
        <w:t>Лабораторная работа 1</w:t>
      </w:r>
    </w:p>
    <w:p w14:paraId="263E331C" w14:textId="4D01C1A7" w:rsidR="003736A4" w:rsidRPr="00032C6E" w:rsidRDefault="00032C6E">
      <w:r>
        <w:t>Теория</w:t>
      </w:r>
    </w:p>
    <w:p w14:paraId="5743A310" w14:textId="77777777" w:rsidR="00EA777D" w:rsidRDefault="00EA777D" w:rsidP="00EA777D">
      <w:r>
        <w:t>Ключом шифра служит перемешанный произвольным образом алфавит. Например, ключом может быть следующая последовательность букв: XFQABOLYWJGPMRVIHUSDZKNTEC.</w:t>
      </w:r>
    </w:p>
    <w:p w14:paraId="4502A4C0" w14:textId="77777777" w:rsidR="00EA777D" w:rsidRDefault="00EA777D" w:rsidP="00EA777D">
      <w:r>
        <w:t>При шифровании каждая буква в тексте заменяется по следующему правилу. Первая буква алфавита замещается первой буквой ключа, вторая буква алфавита — второй буквой ключа и так далее. В нашем примере буква A будет заменена на X, буква B на F.</w:t>
      </w:r>
    </w:p>
    <w:p w14:paraId="2BFB4945" w14:textId="44AA638F" w:rsidR="00EA777D" w:rsidRDefault="00EA777D" w:rsidP="00EA777D">
      <w:r>
        <w:t xml:space="preserve">При расшифровке буква сперва ищется в ключе и затем заменяется </w:t>
      </w:r>
      <w:r>
        <w:t>буквой,</w:t>
      </w:r>
      <w:r>
        <w:t xml:space="preserve"> стоящей в алфавите на той же позиции.</w:t>
      </w:r>
    </w:p>
    <w:p w14:paraId="74141BD4" w14:textId="77777777" w:rsidR="00032C6E" w:rsidRDefault="00032C6E" w:rsidP="00EA777D"/>
    <w:p w14:paraId="1CFEB9D1" w14:textId="15A9540C" w:rsidR="00032C6E" w:rsidRDefault="00032C6E" w:rsidP="00032C6E">
      <w:proofErr w:type="spellStart"/>
      <w:r>
        <w:t>А</w:t>
      </w:r>
      <w:r>
        <w:t>ффиный</w:t>
      </w:r>
      <w:proofErr w:type="spellEnd"/>
      <w:r>
        <w:t xml:space="preserve"> шифр тоже реализует простую подстановку, но обеспечивает немного большее пространство ключей по сравнению с шифром Цезаря. В аффинном шифре каждой букве алфавита размера m ставится в соответствие число из диапазона 0… m-1. Затем при помощи специальной формулы, вычисляется новое число, которое заменит старое в </w:t>
      </w:r>
      <w:proofErr w:type="spellStart"/>
      <w:r>
        <w:t>шифртексте</w:t>
      </w:r>
      <w:proofErr w:type="spellEnd"/>
      <w:r>
        <w:t>.</w:t>
      </w:r>
    </w:p>
    <w:p w14:paraId="5E635C75" w14:textId="77777777" w:rsidR="00032C6E" w:rsidRDefault="00032C6E" w:rsidP="00032C6E">
      <w:r>
        <w:t>Процесс шифрования можно описать следующей формулой:</w:t>
      </w:r>
    </w:p>
    <w:p w14:paraId="0555F01D" w14:textId="7599817A" w:rsidR="009513AC" w:rsidRDefault="009513AC" w:rsidP="00032C6E">
      <w:r>
        <w:rPr>
          <w:noProof/>
        </w:rPr>
        <w:drawing>
          <wp:inline distT="0" distB="0" distL="0" distR="0" wp14:anchorId="6AED4A58" wp14:editId="1F861327">
            <wp:extent cx="2095500" cy="198120"/>
            <wp:effectExtent l="0" t="0" r="0" b="0"/>
            <wp:docPr id="5" name="Picture 5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AB731" w14:textId="77777777" w:rsidR="00032C6E" w:rsidRDefault="00032C6E" w:rsidP="00032C6E">
      <w:r>
        <w:t>где x — номер шифруемой буквы в алфавите; m — размер алфавита; a, b — ключ шифрования.</w:t>
      </w:r>
    </w:p>
    <w:p w14:paraId="6E1F394D" w14:textId="77777777" w:rsidR="00032C6E" w:rsidRDefault="00032C6E" w:rsidP="00032C6E">
      <w:r>
        <w:t>Для расшифровки вычисляется другая функция:</w:t>
      </w:r>
    </w:p>
    <w:p w14:paraId="018447C8" w14:textId="616B8E0B" w:rsidR="009513AC" w:rsidRDefault="009513AC" w:rsidP="00032C6E">
      <w:r>
        <w:rPr>
          <w:noProof/>
        </w:rPr>
        <w:drawing>
          <wp:inline distT="0" distB="0" distL="0" distR="0" wp14:anchorId="5C32C36A" wp14:editId="12A8665C">
            <wp:extent cx="2286000" cy="220980"/>
            <wp:effectExtent l="0" t="0" r="0" b="7620"/>
            <wp:docPr id="6" name="Picture 6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AF5F4" w14:textId="59A00620" w:rsidR="00032C6E" w:rsidRDefault="00032C6E" w:rsidP="00032C6E">
      <w:r>
        <w:t>где a-1 — число обратное a по модулю m. Это значит, что для корректной расшифровки число a должно быть взаимно простым с m.</w:t>
      </w:r>
    </w:p>
    <w:p w14:paraId="143DAF54" w14:textId="77777777" w:rsidR="00E16428" w:rsidRDefault="00E16428" w:rsidP="00032C6E"/>
    <w:p w14:paraId="24A6B94A" w14:textId="1BF59FEE" w:rsidR="00E16428" w:rsidRDefault="00E16428" w:rsidP="00032C6E">
      <w:r>
        <w:t>Задание</w:t>
      </w:r>
    </w:p>
    <w:p w14:paraId="3B3B9197" w14:textId="77777777" w:rsidR="00134821" w:rsidRDefault="00134821" w:rsidP="00134821">
      <w:r w:rsidRPr="00134821">
        <w:t>Реализовать</w:t>
      </w:r>
      <w:r>
        <w:t xml:space="preserve"> </w:t>
      </w:r>
      <w:r w:rsidRPr="00134821">
        <w:t>зашифрование и расшифрование двумя классическими шифрами.</w:t>
      </w:r>
      <w:r>
        <w:t xml:space="preserve"> </w:t>
      </w:r>
      <w:r w:rsidRPr="00134821">
        <w:t>Зашифровать текст согласно вашему варианту</w:t>
      </w:r>
      <w:r>
        <w:t>.</w:t>
      </w:r>
    </w:p>
    <w:p w14:paraId="774D2538" w14:textId="77777777" w:rsidR="00134821" w:rsidRDefault="00134821" w:rsidP="00134821">
      <w:r>
        <w:rPr>
          <w:noProof/>
          <w14:ligatures w14:val="standardContextual"/>
        </w:rPr>
        <w:drawing>
          <wp:inline distT="0" distB="0" distL="0" distR="0" wp14:anchorId="7BA59F10" wp14:editId="1BD417EF">
            <wp:extent cx="5490125" cy="9677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28672" cy="97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9CD9A" w14:textId="77777777" w:rsidR="00134821" w:rsidRDefault="00134821" w:rsidP="00134821">
      <w:r>
        <w:rPr>
          <w:noProof/>
          <w14:ligatures w14:val="standardContextual"/>
        </w:rPr>
        <w:drawing>
          <wp:inline distT="0" distB="0" distL="0" distR="0" wp14:anchorId="32A6EDB0" wp14:editId="48F945D0">
            <wp:extent cx="5489575" cy="9809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36434" cy="989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B3F08">
        <w:t xml:space="preserve"> </w:t>
      </w:r>
    </w:p>
    <w:p w14:paraId="58717B50" w14:textId="77777777" w:rsidR="003736A4" w:rsidRDefault="003736A4" w:rsidP="00134821"/>
    <w:p w14:paraId="14949B42" w14:textId="77777777" w:rsidR="003736A4" w:rsidRDefault="003736A4" w:rsidP="00134821">
      <w:r>
        <w:t>Код</w:t>
      </w:r>
    </w:p>
    <w:p w14:paraId="2414FBBC" w14:textId="77777777" w:rsidR="003736A4" w:rsidRPr="00FB1693" w:rsidRDefault="003736A4" w:rsidP="003736A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ascii="Courier New" w:eastAsia="Times New Roman" w:hAnsi="Courier New" w:cs="Courier New"/>
          <w:sz w:val="20"/>
          <w:szCs w:val="20"/>
          <w:lang w:eastAsia="ru-RU"/>
        </w:rPr>
      </w:pP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java.util.Arrays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mpor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java.util.Lis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class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Main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{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public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atic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void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main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[]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args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) {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[]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alphabe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[] {"а", "б", "в", "г", "д", "е", "ё", 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lastRenderedPageBreak/>
        <w:t>"ж", "з", "и", "й", "к",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"л", "м", "н", "о", "п", "р", "с", "т", "у", "ф", "х", "ц", "ч", "ш", "щ", "ъ", "ы", "ь", "э", "ю", "я"}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//          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абвгдеёжзийклмнопрстуфхцчшщъыьэюя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[]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ciphe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"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ьиузроыэбхгштцнёкжплвщчймюсяъдфае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".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pli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""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[]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tex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"криптография".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pli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""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List&lt;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&gt; alphabet2 =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Arrays.</w:t>
      </w:r>
      <w:r w:rsidRPr="003736A4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asLis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alphabe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Builde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new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Builde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fo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i = 0; i &lt;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text.length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; i++) {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append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ciphe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[alphabet2.indexOf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tex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[i])]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cipherTex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=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to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ystem.</w:t>
      </w:r>
      <w:r w:rsidRPr="003736A4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out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.println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"Шифровка простой заменой: " +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cipherTex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[] cipherText2 = "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ьюинлцщё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".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pli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""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delete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0,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length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)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a = 8, b = 29, m = 33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for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i = 0; i &lt; cipherText2.length; i++) {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int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y = (a * (alphabet2.indexOf(cipherText2[i]) + m - b)) % m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append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alphabet2.get(y)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}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   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ystem.</w:t>
      </w:r>
      <w:r w:rsidRPr="003736A4">
        <w:rPr>
          <w:rFonts w:ascii="Courier New" w:eastAsia="Times New Roman" w:hAnsi="Courier New" w:cs="Courier New"/>
          <w:i/>
          <w:iCs/>
          <w:sz w:val="20"/>
          <w:szCs w:val="20"/>
          <w:lang w:eastAsia="ru-RU"/>
        </w:rPr>
        <w:t>out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.println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("Дешифровка аффинного шифра: " + </w:t>
      </w:r>
      <w:proofErr w:type="spellStart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sb.toString</w:t>
      </w:r>
      <w:proofErr w:type="spellEnd"/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t>());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 xml:space="preserve">    }</w:t>
      </w:r>
      <w:r w:rsidRPr="003736A4">
        <w:rPr>
          <w:rFonts w:ascii="Courier New" w:eastAsia="Times New Roman" w:hAnsi="Courier New" w:cs="Courier New"/>
          <w:sz w:val="20"/>
          <w:szCs w:val="20"/>
          <w:lang w:eastAsia="ru-RU"/>
        </w:rPr>
        <w:br/>
        <w:t>}</w:t>
      </w:r>
    </w:p>
    <w:p w14:paraId="540A1D15" w14:textId="77777777" w:rsidR="00F6504C" w:rsidRPr="003736A4" w:rsidRDefault="00F6504C" w:rsidP="003736A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rPr>
          <w:rFonts w:eastAsia="Times New Roman" w:cs="Times New Roman"/>
          <w:color w:val="A9B7C6"/>
          <w:szCs w:val="28"/>
          <w:lang w:eastAsia="ru-RU"/>
        </w:rPr>
      </w:pPr>
    </w:p>
    <w:p w14:paraId="230A9AE7" w14:textId="77777777" w:rsidR="003736A4" w:rsidRDefault="00F6504C" w:rsidP="00134821">
      <w:r>
        <w:t>Результат</w:t>
      </w:r>
    </w:p>
    <w:p w14:paraId="68E55573" w14:textId="77777777" w:rsidR="00943BA7" w:rsidRDefault="00943BA7" w:rsidP="00943BA7">
      <w:r>
        <w:t xml:space="preserve">Шифровка простой заменой: </w:t>
      </w:r>
      <w:proofErr w:type="spellStart"/>
      <w:r>
        <w:t>шжхклёзжьщхе</w:t>
      </w:r>
      <w:proofErr w:type="spellEnd"/>
    </w:p>
    <w:p w14:paraId="410C0C32" w14:textId="77777777" w:rsidR="00F6504C" w:rsidRDefault="00943BA7" w:rsidP="00943BA7">
      <w:r>
        <w:t>Дешифровка аффинного шифра: апельсин</w:t>
      </w:r>
    </w:p>
    <w:p w14:paraId="063CB7D4" w14:textId="77777777" w:rsidR="004476F2" w:rsidRDefault="004476F2" w:rsidP="00943BA7"/>
    <w:p w14:paraId="6264F570" w14:textId="77777777" w:rsidR="007B6628" w:rsidRDefault="007B6628" w:rsidP="00943BA7"/>
    <w:p w14:paraId="5628B715" w14:textId="77777777" w:rsidR="007B6628" w:rsidRDefault="007B6628" w:rsidP="00943BA7"/>
    <w:p w14:paraId="730481F5" w14:textId="77777777" w:rsidR="007B6628" w:rsidRDefault="007B6628" w:rsidP="00943BA7"/>
    <w:p w14:paraId="0EFA9256" w14:textId="77777777" w:rsidR="004476F2" w:rsidRPr="000E751D" w:rsidRDefault="004476F2" w:rsidP="000E751D">
      <w:pPr>
        <w:jc w:val="center"/>
        <w:rPr>
          <w:b/>
          <w:bCs/>
        </w:rPr>
      </w:pPr>
      <w:r w:rsidRPr="000E751D">
        <w:rPr>
          <w:b/>
          <w:bCs/>
        </w:rPr>
        <w:t>Лабораторная работа 2</w:t>
      </w:r>
    </w:p>
    <w:p w14:paraId="3DCCAA4F" w14:textId="77777777" w:rsidR="004476F2" w:rsidRDefault="00F74358" w:rsidP="00943BA7">
      <w:r>
        <w:rPr>
          <w:noProof/>
          <w14:ligatures w14:val="standardContextual"/>
        </w:rPr>
        <w:lastRenderedPageBreak/>
        <w:drawing>
          <wp:inline distT="0" distB="0" distL="0" distR="0" wp14:anchorId="1DF82457" wp14:editId="5396E709">
            <wp:extent cx="5494020" cy="6776056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01395" cy="6785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E73F6" w14:textId="77777777" w:rsidR="006F5E2C" w:rsidRDefault="006F5E2C" w:rsidP="00943BA7">
      <w:r>
        <w:rPr>
          <w:noProof/>
          <w14:ligatures w14:val="standardContextual"/>
        </w:rPr>
        <w:drawing>
          <wp:inline distT="0" distB="0" distL="0" distR="0" wp14:anchorId="5F2A1E68" wp14:editId="6DDD6953">
            <wp:extent cx="5501640" cy="617501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99771" cy="63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3875A" w14:textId="77777777" w:rsidR="006F5E2C" w:rsidRDefault="006F5E2C" w:rsidP="00943BA7"/>
    <w:p w14:paraId="268C393A" w14:textId="77777777" w:rsidR="006F5E2C" w:rsidRPr="00EA777D" w:rsidRDefault="00FB1693" w:rsidP="00943BA7">
      <w:pPr>
        <w:rPr>
          <w:lang w:val="en-US"/>
        </w:rPr>
      </w:pPr>
      <w:r>
        <w:t>Код</w:t>
      </w:r>
    </w:p>
    <w:p w14:paraId="6C7C1C04" w14:textId="77777777" w:rsidR="00FB1693" w:rsidRPr="00FB1693" w:rsidRDefault="00FB1693" w:rsidP="00FB1693">
      <w:pPr>
        <w:ind w:firstLine="0"/>
        <w:jc w:val="left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import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java.util.Lis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import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java.util.stream.Collectors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>public class Main {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public static void main(String[]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args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) {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String[] alphabet = "0123456789abcdef".split(""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String[] s1 =       "96328b17a4efc0d5".split(""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String[] s2 =       "37e98af0526cb4d1".split(""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List&lt;String&gt;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alph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List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of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alphabet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int x = 0b0010_0111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lastRenderedPageBreak/>
        <w:t xml:space="preserve">       int k = 0b1101_1111_0000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int[] ki = {0b1101_1111, 0b1101_0000, 0b1111_0000}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int y = x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System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out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.println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"</w:t>
      </w:r>
      <w:r w:rsidRPr="00FB1693">
        <w:rPr>
          <w:rFonts w:ascii="Courier New" w:eastAsia="Times New Roman" w:hAnsi="Courier New" w:cs="Courier New"/>
          <w:sz w:val="20"/>
          <w:szCs w:val="20"/>
          <w:lang w:eastAsia="ru-RU"/>
        </w:rPr>
        <w:t>Результат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FB1693">
        <w:rPr>
          <w:rFonts w:ascii="Courier New" w:eastAsia="Times New Roman" w:hAnsi="Courier New" w:cs="Courier New"/>
          <w:sz w:val="20"/>
          <w:szCs w:val="20"/>
          <w:lang w:eastAsia="ru-RU"/>
        </w:rPr>
        <w:t>трёх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FB1693">
        <w:rPr>
          <w:rFonts w:ascii="Courier New" w:eastAsia="Times New Roman" w:hAnsi="Courier New" w:cs="Courier New"/>
          <w:sz w:val="20"/>
          <w:szCs w:val="20"/>
          <w:lang w:eastAsia="ru-RU"/>
        </w:rPr>
        <w:t>итераций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SP-</w:t>
      </w:r>
      <w:r w:rsidRPr="00FB1693">
        <w:rPr>
          <w:rFonts w:ascii="Courier New" w:eastAsia="Times New Roman" w:hAnsi="Courier New" w:cs="Courier New"/>
          <w:sz w:val="20"/>
          <w:szCs w:val="20"/>
          <w:lang w:eastAsia="ru-RU"/>
        </w:rPr>
        <w:t>подстановки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:"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for(int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= 0;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&lt; 3;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++) {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int t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y^ki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[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]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String t1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toHexStr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t).substring(0, 1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String t2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toHexStr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t).substring(1, 2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String n1 = s1[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alph.indexOf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t1)]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String n2 = s2[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alph.indexOf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t2)]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String n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String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forma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("%8s",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toBinaryStr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parseIn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n1 + n2, 16)))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      .replace(' ', '0'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List&lt;Character&gt;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n_lis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n.chars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).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mapToObj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e -&gt; (char)e).collect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Collectors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toLis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)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Collections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rotate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n_lis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, 5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y =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parseIn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n_list.stream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().map(e -&gt;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e.toStr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)).collect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Collectors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join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)), 2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  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System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out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.println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String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format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("%8s", </w:t>
      </w:r>
      <w:proofErr w:type="spellStart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Integer.</w:t>
      </w:r>
      <w:r w:rsidRPr="00FB1693">
        <w:rPr>
          <w:rFonts w:ascii="Courier New" w:eastAsia="Times New Roman" w:hAnsi="Courier New" w:cs="Courier New"/>
          <w:i/>
          <w:iCs/>
          <w:sz w:val="20"/>
          <w:szCs w:val="20"/>
          <w:lang w:val="en-US" w:eastAsia="ru-RU"/>
        </w:rPr>
        <w:t>toBinaryString</w:t>
      </w:r>
      <w:proofErr w:type="spellEnd"/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t>(y)).replace(' ','0'));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   }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 xml:space="preserve">    }</w:t>
      </w:r>
      <w:r w:rsidRPr="00FB1693">
        <w:rPr>
          <w:rFonts w:ascii="Courier New" w:eastAsia="Times New Roman" w:hAnsi="Courier New" w:cs="Courier New"/>
          <w:sz w:val="20"/>
          <w:szCs w:val="20"/>
          <w:lang w:val="en-US" w:eastAsia="ru-RU"/>
        </w:rPr>
        <w:br/>
        <w:t>}</w:t>
      </w:r>
    </w:p>
    <w:p w14:paraId="704BBD43" w14:textId="77777777" w:rsidR="00FB1693" w:rsidRPr="00FB1693" w:rsidRDefault="00FB1693" w:rsidP="00943BA7">
      <w:pPr>
        <w:rPr>
          <w:lang w:val="en-US"/>
        </w:rPr>
      </w:pPr>
    </w:p>
    <w:p w14:paraId="24A89E44" w14:textId="77777777" w:rsidR="00FB1693" w:rsidRDefault="006E0F3D" w:rsidP="00943BA7">
      <w:r>
        <w:t>Результат</w:t>
      </w:r>
    </w:p>
    <w:p w14:paraId="73CC51F8" w14:textId="77777777" w:rsidR="005566DD" w:rsidRDefault="005566DD" w:rsidP="005566DD">
      <w:r>
        <w:t>Результат трёх итераций SP-подстановки:</w:t>
      </w:r>
    </w:p>
    <w:p w14:paraId="00718AF0" w14:textId="77777777" w:rsidR="005566DD" w:rsidRDefault="005566DD" w:rsidP="005566DD">
      <w:r>
        <w:t>10101010</w:t>
      </w:r>
    </w:p>
    <w:p w14:paraId="1EEBC5C6" w14:textId="77777777" w:rsidR="005566DD" w:rsidRDefault="005566DD" w:rsidP="005566DD">
      <w:r>
        <w:t>10110011</w:t>
      </w:r>
    </w:p>
    <w:p w14:paraId="560EF354" w14:textId="77777777" w:rsidR="006E0F3D" w:rsidRDefault="005566DD" w:rsidP="005566DD">
      <w:r>
        <w:t>01001100</w:t>
      </w:r>
    </w:p>
    <w:p w14:paraId="1699BDEA" w14:textId="77777777" w:rsidR="005566DD" w:rsidRDefault="005566DD" w:rsidP="005566DD"/>
    <w:p w14:paraId="23177474" w14:textId="77777777" w:rsidR="005566DD" w:rsidRPr="000765AF" w:rsidRDefault="005566DD" w:rsidP="000765AF">
      <w:pPr>
        <w:jc w:val="center"/>
        <w:rPr>
          <w:b/>
          <w:bCs/>
        </w:rPr>
      </w:pPr>
      <w:r w:rsidRPr="000765AF">
        <w:rPr>
          <w:b/>
          <w:bCs/>
        </w:rPr>
        <w:t>Лабораторная 3</w:t>
      </w:r>
    </w:p>
    <w:p w14:paraId="55DB53B1" w14:textId="77777777" w:rsidR="005566DD" w:rsidRPr="005566DD" w:rsidRDefault="005566DD" w:rsidP="005566DD">
      <w:r w:rsidRPr="005566DD">
        <w:t xml:space="preserve">Для выработки ключей криптосистем и гаммы нужно использовать криптографические генераторы псевдослучайных чисел. Необходимость отказа от обычных программных генераторов (например, от линейного конгруэнтного метода) обусловлена двумя причинами: незащищенностью реализации и возможностью предугадать значение. Выделяют класс криптографических генераторов, базовым элементом которых является регистр сдвига с линейной обратной связью (РСЛОС). При этом, как правило, требуется, чтобы РСЛОС генерировал линейную рекуррентную последовательность (ЛРП) с максимально возможным периодом (относительно </w:t>
      </w:r>
      <w:r w:rsidRPr="005566DD">
        <w:rPr>
          <w:i/>
        </w:rPr>
        <w:t>длины</w:t>
      </w:r>
      <w:r w:rsidRPr="005566DD">
        <w:t xml:space="preserve"> </w:t>
      </w:r>
      <w:r w:rsidRPr="005566DD">
        <w:rPr>
          <w:i/>
        </w:rPr>
        <w:t>РСЛОС</w:t>
      </w:r>
      <w:r w:rsidRPr="005566DD">
        <w:t xml:space="preserve"> (количества ячеек памяти у РСЛОС)), высокой линейной сложностью и хорошими статистическими свойствами. Так как ЛРП не обладает нелинейными свойствами, то возможно восстановление РСЛОС по небольшому отрезку ЛРП этого РСЛОС. Поэтому, для построения криптографических генераторов использует сочетание РСЛОС с различными узлами и элементами памяти. Одним из вариантов такого сочетания является комбинирующий генератор. Дополнительную информацию вы можете посмотреть в лекции.</w:t>
      </w:r>
    </w:p>
    <w:p w14:paraId="5A268710" w14:textId="77777777" w:rsidR="005566DD" w:rsidRPr="005566DD" w:rsidRDefault="005566DD" w:rsidP="005566DD">
      <w:r w:rsidRPr="005566DD">
        <w:rPr>
          <w:i/>
        </w:rPr>
        <w:t xml:space="preserve">Комбинирующий генератор. </w:t>
      </w:r>
      <w:r w:rsidRPr="005566DD">
        <w:t xml:space="preserve">Криптографически стойкий комбинирующий генератор построен на основе </w:t>
      </w:r>
      <m:oMath>
        <m:r>
          <w:rPr>
            <w:rFonts w:ascii="Cambria Math" w:hAnsi="Cambria Math"/>
          </w:rPr>
          <m:t>d</m:t>
        </m:r>
      </m:oMath>
      <w:r w:rsidRPr="005566DD">
        <w:t xml:space="preserve"> РСЛОС над пол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566DD">
        <w:t xml:space="preserve">, длины которых попарно взаимно-простые числа, и нелинейной булевой функции </w:t>
      </w:r>
      <m:oMath>
        <m:r>
          <w:rPr>
            <w:rFonts w:ascii="Cambria Math" w:hAnsi="Cambria Math"/>
          </w:rPr>
          <w:lastRenderedPageBreak/>
          <m:t xml:space="preserve">g: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d</m:t>
            </m:r>
          </m:sup>
        </m:sSubSup>
        <m:r>
          <w:rPr>
            <w:rFonts w:ascii="Cambria Math" w:hAnsi="Cambria Math"/>
          </w:rPr>
          <m:t xml:space="preserve">→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566DD">
        <w:t>, на вход которой поступают элементы ЛРП, вырабатываемые РСЛОС. Таким образом, -</w:t>
      </w:r>
      <w:proofErr w:type="spellStart"/>
      <w:r w:rsidRPr="005566DD">
        <w:t>ый</w:t>
      </w:r>
      <w:proofErr w:type="spellEnd"/>
      <w:r w:rsidRPr="005566DD">
        <w:t xml:space="preserve"> элемент выходной последовательности, формируемой комбинирующим генератором, может быть вычислен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  <m:r>
              <w:rPr>
                <w:rFonts w:ascii="Cambria Math" w:hAnsi="Cambria Math"/>
              </w:rPr>
              <m:t xml:space="preserve">, …,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)</m:t>
                </m:r>
              </m:sup>
            </m:sSubSup>
          </m:e>
        </m:d>
        <m:r>
          <w:rPr>
            <w:rFonts w:ascii="Cambria Math" w:hAnsi="Cambria Math"/>
          </w:rPr>
          <m:t xml:space="preserve"> 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566DD"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  <m: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1, d</m:t>
            </m:r>
          </m:e>
        </m:acc>
      </m:oMath>
      <w:r w:rsidRPr="005566DD">
        <w:t xml:space="preserve"> – </w:t>
      </w:r>
      <m:oMath>
        <m:r>
          <w:rPr>
            <w:rFonts w:ascii="Cambria Math" w:hAnsi="Cambria Math"/>
          </w:rPr>
          <m:t>t</m:t>
        </m:r>
      </m:oMath>
      <w:r w:rsidRPr="005566DD">
        <w:t xml:space="preserve">-ый элемент ЛРП, вырабатываемой </w:t>
      </w:r>
      <m:oMath>
        <m:r>
          <w:rPr>
            <w:rFonts w:ascii="Cambria Math" w:hAnsi="Cambria Math"/>
          </w:rPr>
          <m:t>i</m:t>
        </m:r>
      </m:oMath>
      <w:r w:rsidRPr="005566DD">
        <w:t xml:space="preserve">-ым РСЛОС. Важной характеристикой комбинирующего генератора, является линейная сложность. Высокую линейную сложность имеет, например, генератор </w:t>
      </w:r>
      <w:proofErr w:type="spellStart"/>
      <w:r w:rsidRPr="005566DD">
        <w:t>Геффе</w:t>
      </w:r>
      <w:proofErr w:type="spellEnd"/>
      <w:r w:rsidRPr="005566DD">
        <w:t>.</w:t>
      </w:r>
    </w:p>
    <w:p w14:paraId="131861E2" w14:textId="77777777" w:rsidR="005566DD" w:rsidRPr="005566DD" w:rsidRDefault="005566DD" w:rsidP="005566DD">
      <w:r w:rsidRPr="005566DD">
        <w:rPr>
          <w:i/>
        </w:rPr>
        <w:t xml:space="preserve">Генератор </w:t>
      </w:r>
      <w:proofErr w:type="spellStart"/>
      <w:r w:rsidRPr="005566DD">
        <w:rPr>
          <w:i/>
        </w:rPr>
        <w:t>Геффе</w:t>
      </w:r>
      <w:proofErr w:type="spellEnd"/>
      <w:r w:rsidRPr="005566DD">
        <w:rPr>
          <w:i/>
        </w:rPr>
        <w:t xml:space="preserve">. </w:t>
      </w:r>
      <w:r w:rsidRPr="005566DD">
        <w:t xml:space="preserve">Этот генератор один из вариантов комбинирующего генератора при </w:t>
      </w:r>
      <m:oMath>
        <m:r>
          <w:rPr>
            <w:rFonts w:ascii="Cambria Math" w:hAnsi="Cambria Math"/>
          </w:rPr>
          <m:t>d=3</m:t>
        </m:r>
      </m:oMath>
      <w:r w:rsidRPr="005566DD">
        <w:t xml:space="preserve">. В нем -ый элемент выходной последовательности может быть вычислен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/>
              </w:rPr>
              <m:t xml:space="preserve">* 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sup>
            </m:sSubSup>
          </m:e>
        </m:d>
        <m:nary>
          <m:naryPr>
            <m:chr m:val="⨁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sup>
                    </m:sSubSup>
                    <m:nary>
                      <m:naryPr>
                        <m:chr m:val="⨁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 xml:space="preserve">*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sup>
                </m:sSubSup>
              </m:e>
            </m:d>
          </m:e>
        </m:nary>
        <m:r>
          <w:rPr>
            <w:rFonts w:ascii="Cambria Math" w:hAnsi="Cambria Math"/>
          </w:rPr>
          <m:t xml:space="preserve"> 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566DD"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  <m: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1, 3</m:t>
            </m:r>
          </m:e>
        </m:acc>
      </m:oMath>
      <w:r w:rsidRPr="005566DD">
        <w:t xml:space="preserve"> – </w:t>
      </w:r>
      <m:oMath>
        <m:r>
          <w:rPr>
            <w:rFonts w:ascii="Cambria Math" w:hAnsi="Cambria Math"/>
          </w:rPr>
          <m:t>t</m:t>
        </m:r>
      </m:oMath>
      <w:r w:rsidRPr="005566DD">
        <w:t xml:space="preserve">-ый элемент ЛРП, вырабатываемой </w:t>
      </w:r>
      <m:oMath>
        <m:r>
          <w:rPr>
            <w:rFonts w:ascii="Cambria Math" w:hAnsi="Cambria Math"/>
          </w:rPr>
          <m:t>i</m:t>
        </m:r>
      </m:oMath>
      <w:r w:rsidRPr="005566DD">
        <w:t xml:space="preserve">-ым РСЛОС. Для достижения максимального периода выходной последовательности, длины РСЛ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566DD">
        <w:t xml:space="preserve"> должны быть попарно взаимно-простыми числами. Но даже в этом случае данный генератор уязвим к корреляционным атакам.</w:t>
      </w:r>
    </w:p>
    <w:p w14:paraId="296FD240" w14:textId="77777777" w:rsidR="005566DD" w:rsidRPr="005566DD" w:rsidRDefault="005566DD" w:rsidP="005566DD">
      <w:pPr>
        <w:rPr>
          <w:u w:val="single"/>
        </w:rPr>
      </w:pPr>
      <w:r w:rsidRPr="005566DD">
        <w:rPr>
          <w:i/>
        </w:rPr>
        <w:t xml:space="preserve">Тестирование последовательностей. </w:t>
      </w:r>
      <w:r w:rsidRPr="005566DD">
        <w:t xml:space="preserve">Для проверки статистических свойств последовательностей, которые вырабатывают аппаратные и программные генераторы псевдослучайных чисел используются пакеты (батареи) статистических тестов. Один из самых известных пакетов – пакет тестов </w:t>
      </w:r>
      <w:r w:rsidRPr="005566DD">
        <w:rPr>
          <w:lang w:val="en-US"/>
        </w:rPr>
        <w:t>NIST</w:t>
      </w:r>
      <w:r w:rsidRPr="005566DD">
        <w:rPr>
          <w:u w:val="single"/>
        </w:rPr>
        <w:t>.</w:t>
      </w:r>
    </w:p>
    <w:p w14:paraId="41E1AF1A" w14:textId="77777777" w:rsidR="005566DD" w:rsidRPr="006E0F3D" w:rsidRDefault="005566DD" w:rsidP="005566DD"/>
    <w:p w14:paraId="0A0747B9" w14:textId="77777777" w:rsidR="00DC7C87" w:rsidRPr="00DC7C87" w:rsidRDefault="00DC7C87" w:rsidP="00DC7C87">
      <w:r w:rsidRPr="00DC7C87">
        <w:rPr>
          <w:i/>
        </w:rPr>
        <w:t xml:space="preserve">Условие лабораторной работы. </w:t>
      </w:r>
      <w:r w:rsidRPr="00DC7C87">
        <w:t xml:space="preserve">В рамках данной лабораторной работы вам необходимо реализовать генератор </w:t>
      </w:r>
      <w:proofErr w:type="spellStart"/>
      <w:r w:rsidRPr="00DC7C87">
        <w:t>Геффе</w:t>
      </w:r>
      <w:proofErr w:type="spellEnd"/>
      <w:r w:rsidRPr="00DC7C87">
        <w:t xml:space="preserve"> с заданными характеристическими многочленами и начальными состояниями. </w:t>
      </w:r>
    </w:p>
    <w:p w14:paraId="54573E6D" w14:textId="77777777" w:rsidR="00DC7C87" w:rsidRPr="00DC7C87" w:rsidRDefault="00DC7C87" w:rsidP="00DC7C87">
      <w:r w:rsidRPr="00DC7C87">
        <w:t xml:space="preserve">Шаг 1. Реализовать работу РСЛОС. На входе заданы число </w:t>
      </w:r>
      <w:r w:rsidRPr="00DC7C87">
        <w:rPr>
          <w:i/>
          <w:lang w:val="en-US"/>
        </w:rPr>
        <w:t>n</w:t>
      </w:r>
      <w:r w:rsidRPr="00DC7C87">
        <w:t xml:space="preserve"> – количество ячеек памяти, из которых состоит регистр, и две битовые последовательности: 1) </w:t>
      </w:r>
      <w:r w:rsidRPr="00DC7C87">
        <w:rPr>
          <w:i/>
          <w:lang w:val="en-US"/>
        </w:rPr>
        <w:t>a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1</w:t>
      </w:r>
      <w:r w:rsidRPr="00DC7C87">
        <w:rPr>
          <w:i/>
          <w:lang w:val="en-US"/>
        </w:rPr>
        <w:t>a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2</w:t>
      </w:r>
      <w:r w:rsidRPr="00DC7C87">
        <w:t>...</w:t>
      </w:r>
      <w:r w:rsidRPr="00DC7C87">
        <w:rPr>
          <w:i/>
          <w:lang w:val="en-US"/>
        </w:rPr>
        <w:t>a</w:t>
      </w:r>
      <w:r w:rsidRPr="00DC7C87">
        <w:rPr>
          <w:vertAlign w:val="subscript"/>
        </w:rPr>
        <w:t>1</w:t>
      </w:r>
      <w:r w:rsidRPr="00DC7C87">
        <w:rPr>
          <w:i/>
          <w:lang w:val="en-US"/>
        </w:rPr>
        <w:t>a</w:t>
      </w:r>
      <w:r w:rsidRPr="00DC7C87">
        <w:rPr>
          <w:vertAlign w:val="subscript"/>
        </w:rPr>
        <w:t>0</w:t>
      </w:r>
      <w:r w:rsidRPr="00DC7C87">
        <w:t xml:space="preserve"> – задает начальное заполнение, 2) </w:t>
      </w:r>
      <w:proofErr w:type="spellStart"/>
      <w:r w:rsidRPr="00DC7C87">
        <w:rPr>
          <w:i/>
          <w:lang w:val="en-US"/>
        </w:rPr>
        <w:t>c</w:t>
      </w:r>
      <w:r w:rsidRPr="00DC7C87">
        <w:rPr>
          <w:i/>
          <w:vertAlign w:val="subscript"/>
          <w:lang w:val="en-US"/>
        </w:rPr>
        <w:t>n</w:t>
      </w:r>
      <w:proofErr w:type="spellEnd"/>
      <w:r w:rsidRPr="00DC7C87">
        <w:rPr>
          <w:vertAlign w:val="subscript"/>
        </w:rPr>
        <w:t>-1</w:t>
      </w:r>
      <w:proofErr w:type="spellStart"/>
      <w:r w:rsidRPr="00DC7C87">
        <w:rPr>
          <w:i/>
          <w:lang w:val="en-US"/>
        </w:rPr>
        <w:t>c</w:t>
      </w:r>
      <w:r w:rsidRPr="00DC7C87">
        <w:rPr>
          <w:i/>
          <w:vertAlign w:val="subscript"/>
          <w:lang w:val="en-US"/>
        </w:rPr>
        <w:t>n</w:t>
      </w:r>
      <w:proofErr w:type="spellEnd"/>
      <w:r w:rsidRPr="00DC7C87">
        <w:rPr>
          <w:vertAlign w:val="subscript"/>
        </w:rPr>
        <w:t>-2</w:t>
      </w:r>
      <w:r w:rsidRPr="00DC7C87">
        <w:t>...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1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0</w:t>
      </w:r>
      <w:r w:rsidRPr="00DC7C87">
        <w:t xml:space="preserve"> – задает линейную обратную связь. </w:t>
      </w:r>
      <w:r w:rsidRPr="00DC7C87">
        <w:rPr>
          <w:i/>
          <w:lang w:val="en-US"/>
        </w:rPr>
        <w:t>a</w:t>
      </w:r>
      <w:r w:rsidRPr="00DC7C87">
        <w:rPr>
          <w:vertAlign w:val="subscript"/>
        </w:rPr>
        <w:t>0</w:t>
      </w:r>
      <w:r w:rsidRPr="00DC7C87">
        <w:t xml:space="preserve"> – задает состояние 0-ой ячейки памяти, </w:t>
      </w:r>
      <w:r w:rsidRPr="00DC7C87">
        <w:rPr>
          <w:i/>
          <w:lang w:val="en-US"/>
        </w:rPr>
        <w:t>a</w:t>
      </w:r>
      <w:r w:rsidRPr="00DC7C87">
        <w:rPr>
          <w:vertAlign w:val="subscript"/>
        </w:rPr>
        <w:t>1</w:t>
      </w:r>
      <w:r w:rsidRPr="00DC7C87">
        <w:t xml:space="preserve"> – перовой и т.д., </w:t>
      </w:r>
      <w:r w:rsidRPr="00DC7C87">
        <w:rPr>
          <w:i/>
          <w:lang w:val="en-US"/>
        </w:rPr>
        <w:t>a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1</w:t>
      </w:r>
      <w:r w:rsidRPr="00DC7C87">
        <w:t xml:space="preserve"> – (</w:t>
      </w:r>
      <w:r w:rsidRPr="00DC7C87">
        <w:rPr>
          <w:i/>
          <w:lang w:val="en-US"/>
        </w:rPr>
        <w:t>n</w:t>
      </w:r>
      <w:r w:rsidRPr="00DC7C87">
        <w:t xml:space="preserve">-1)-ой, таким образом задаем состояния всех </w:t>
      </w:r>
      <w:r w:rsidRPr="00DC7C87">
        <w:rPr>
          <w:i/>
          <w:lang w:val="en-US"/>
        </w:rPr>
        <w:t>n</w:t>
      </w:r>
      <w:r w:rsidRPr="00DC7C87">
        <w:t xml:space="preserve"> ячеек. Пусть </w:t>
      </w:r>
      <w:r w:rsidRPr="00DC7C87">
        <w:rPr>
          <w:i/>
          <w:lang w:val="en-US"/>
        </w:rPr>
        <w:t>b</w:t>
      </w:r>
      <w:r w:rsidRPr="00DC7C87">
        <w:rPr>
          <w:vertAlign w:val="subscript"/>
        </w:rPr>
        <w:t>0</w:t>
      </w:r>
      <w:r w:rsidRPr="00DC7C87">
        <w:t xml:space="preserve">, </w:t>
      </w:r>
      <w:r w:rsidRPr="00DC7C87">
        <w:rPr>
          <w:i/>
          <w:lang w:val="en-US"/>
        </w:rPr>
        <w:t>b</w:t>
      </w:r>
      <w:r w:rsidRPr="00DC7C87">
        <w:rPr>
          <w:vertAlign w:val="subscript"/>
        </w:rPr>
        <w:t>1</w:t>
      </w:r>
      <w:r w:rsidRPr="00DC7C87">
        <w:t xml:space="preserve">, ..., 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1</w:t>
      </w:r>
      <w:r w:rsidRPr="00DC7C87">
        <w:t xml:space="preserve"> – текущие значения в соответствующих ячейках памяти (в начальный момент 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i</w:t>
      </w:r>
      <w:r w:rsidRPr="00DC7C87">
        <w:t xml:space="preserve"> = </w:t>
      </w:r>
      <w:r w:rsidRPr="00DC7C87">
        <w:rPr>
          <w:i/>
          <w:lang w:val="en-US"/>
        </w:rPr>
        <w:t>a</w:t>
      </w:r>
      <w:r w:rsidRPr="00DC7C87">
        <w:rPr>
          <w:i/>
          <w:vertAlign w:val="subscript"/>
          <w:lang w:val="en-US"/>
        </w:rPr>
        <w:t>i</w:t>
      </w:r>
      <w:r w:rsidRPr="00DC7C87">
        <w:t xml:space="preserve">). За одну итерацию: 1) внешний выводе: регистр возвращает значение, хранящееся в 0-ой ячейке, т.е. </w:t>
      </w:r>
      <w:r w:rsidRPr="00DC7C87">
        <w:rPr>
          <w:i/>
          <w:lang w:val="en-US"/>
        </w:rPr>
        <w:t>b</w:t>
      </w:r>
      <w:r w:rsidRPr="00DC7C87">
        <w:rPr>
          <w:vertAlign w:val="subscript"/>
        </w:rPr>
        <w:t>0</w:t>
      </w:r>
      <w:r w:rsidRPr="00DC7C87">
        <w:t xml:space="preserve">; 2) изменение внутреннего состояния: вычисляется значение </w:t>
      </w:r>
      <w:r w:rsidRPr="00DC7C87">
        <w:rPr>
          <w:i/>
          <w:lang w:val="en-US"/>
        </w:rPr>
        <w:t>r</w:t>
      </w:r>
      <w:r w:rsidRPr="00DC7C87">
        <w:rPr>
          <w:lang w:val="en-US"/>
        </w:rPr>
        <w:t> </w:t>
      </w:r>
      <w:r w:rsidRPr="00DC7C87">
        <w:t>=</w:t>
      </w:r>
      <w:r w:rsidRPr="00DC7C87">
        <w:rPr>
          <w:lang w:val="en-US"/>
        </w:rPr>
        <w:t> </w:t>
      </w:r>
      <w:r w:rsidRPr="00DC7C87">
        <w:t>(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0</w:t>
      </w:r>
      <w:r w:rsidRPr="00DC7C87">
        <w:t>*</w:t>
      </w:r>
      <w:r w:rsidRPr="00DC7C87">
        <w:rPr>
          <w:i/>
          <w:lang w:val="en-US"/>
        </w:rPr>
        <w:t>b</w:t>
      </w:r>
      <w:r w:rsidRPr="00DC7C87">
        <w:rPr>
          <w:vertAlign w:val="subscript"/>
        </w:rPr>
        <w:t>0</w:t>
      </w:r>
      <w:r w:rsidRPr="00DC7C87">
        <w:t>)</w:t>
      </w:r>
      <w:r w:rsidRPr="00DC7C87">
        <w:rPr>
          <w:lang w:val="en-US"/>
        </w:rPr>
        <w:t> </w:t>
      </w:r>
      <w:r w:rsidRPr="00DC7C87">
        <w:t>+</w:t>
      </w:r>
      <w:r w:rsidRPr="00DC7C87">
        <w:rPr>
          <w:lang w:val="en-US"/>
        </w:rPr>
        <w:t> </w:t>
      </w:r>
      <w:r w:rsidRPr="00DC7C87">
        <w:t>(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1</w:t>
      </w:r>
      <w:r w:rsidRPr="00DC7C87">
        <w:t>*</w:t>
      </w:r>
      <w:r w:rsidRPr="00DC7C87">
        <w:rPr>
          <w:i/>
          <w:lang w:val="en-US"/>
        </w:rPr>
        <w:t>b</w:t>
      </w:r>
      <w:r w:rsidRPr="00DC7C87">
        <w:rPr>
          <w:vertAlign w:val="subscript"/>
        </w:rPr>
        <w:t>1</w:t>
      </w:r>
      <w:r w:rsidRPr="00DC7C87">
        <w:t>)</w:t>
      </w:r>
      <w:r w:rsidRPr="00DC7C87">
        <w:rPr>
          <w:lang w:val="en-US"/>
        </w:rPr>
        <w:t> </w:t>
      </w:r>
      <w:r w:rsidRPr="00DC7C87">
        <w:t>+...+</w:t>
      </w:r>
      <w:r w:rsidRPr="00DC7C87">
        <w:rPr>
          <w:lang w:val="en-US"/>
        </w:rPr>
        <w:t> </w:t>
      </w:r>
      <w:r w:rsidRPr="00DC7C87">
        <w:t>(</w:t>
      </w:r>
      <w:proofErr w:type="spellStart"/>
      <w:r w:rsidRPr="00DC7C87">
        <w:rPr>
          <w:i/>
          <w:lang w:val="en-US"/>
        </w:rPr>
        <w:t>c</w:t>
      </w:r>
      <w:r w:rsidRPr="00DC7C87">
        <w:rPr>
          <w:i/>
          <w:vertAlign w:val="subscript"/>
          <w:lang w:val="en-US"/>
        </w:rPr>
        <w:t>n</w:t>
      </w:r>
      <w:proofErr w:type="spellEnd"/>
      <w:r w:rsidRPr="00DC7C87">
        <w:rPr>
          <w:vertAlign w:val="subscript"/>
        </w:rPr>
        <w:t>-1</w:t>
      </w:r>
      <w:r w:rsidRPr="00DC7C87">
        <w:t>*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1</w:t>
      </w:r>
      <w:r w:rsidRPr="00DC7C87">
        <w:t xml:space="preserve">); значение </w:t>
      </w:r>
      <w:proofErr w:type="spellStart"/>
      <w:r w:rsidRPr="00DC7C87">
        <w:rPr>
          <w:i/>
          <w:lang w:val="en-US"/>
        </w:rPr>
        <w:t>i</w:t>
      </w:r>
      <w:proofErr w:type="spellEnd"/>
      <w:r w:rsidRPr="00DC7C87">
        <w:t>-ой ячейки переходит в (</w:t>
      </w:r>
      <w:proofErr w:type="spellStart"/>
      <w:r w:rsidRPr="00DC7C87">
        <w:rPr>
          <w:i/>
          <w:lang w:val="en-US"/>
        </w:rPr>
        <w:t>i</w:t>
      </w:r>
      <w:proofErr w:type="spellEnd"/>
      <w:r w:rsidRPr="00DC7C87">
        <w:t>-1)-ую (</w:t>
      </w:r>
      <w:proofErr w:type="spellStart"/>
      <w:r w:rsidRPr="00DC7C87">
        <w:rPr>
          <w:i/>
          <w:lang w:val="en-US"/>
        </w:rPr>
        <w:t>i</w:t>
      </w:r>
      <w:proofErr w:type="spellEnd"/>
      <w:r w:rsidRPr="00DC7C87">
        <w:t xml:space="preserve"> изменяется от 1 до </w:t>
      </w:r>
      <w:r w:rsidRPr="00DC7C87">
        <w:rPr>
          <w:i/>
          <w:lang w:val="en-US"/>
        </w:rPr>
        <w:t>n</w:t>
      </w:r>
      <w:r w:rsidRPr="00DC7C87">
        <w:t xml:space="preserve">-1), т.е. 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i</w:t>
      </w:r>
      <w:r w:rsidRPr="00DC7C87">
        <w:rPr>
          <w:vertAlign w:val="subscript"/>
        </w:rPr>
        <w:t>-1</w:t>
      </w:r>
      <w:r w:rsidRPr="00DC7C87">
        <w:t xml:space="preserve"> = 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i</w:t>
      </w:r>
      <w:r w:rsidRPr="00DC7C87">
        <w:t>; значение (</w:t>
      </w:r>
      <w:r w:rsidRPr="00DC7C87">
        <w:rPr>
          <w:i/>
          <w:lang w:val="en-US"/>
        </w:rPr>
        <w:t>n</w:t>
      </w:r>
      <w:r w:rsidRPr="00DC7C87">
        <w:t xml:space="preserve">-1)-ой принимается равным </w:t>
      </w:r>
      <w:r w:rsidRPr="00DC7C87">
        <w:rPr>
          <w:i/>
          <w:lang w:val="en-US"/>
        </w:rPr>
        <w:t>b</w:t>
      </w:r>
      <w:r w:rsidRPr="00DC7C87">
        <w:rPr>
          <w:i/>
          <w:vertAlign w:val="subscript"/>
          <w:lang w:val="en-US"/>
        </w:rPr>
        <w:t>n</w:t>
      </w:r>
      <w:r w:rsidRPr="00DC7C87">
        <w:rPr>
          <w:vertAlign w:val="subscript"/>
        </w:rPr>
        <w:t>-1</w:t>
      </w:r>
      <w:r w:rsidRPr="00DC7C87">
        <w:t xml:space="preserve"> = </w:t>
      </w:r>
      <w:r w:rsidRPr="00DC7C87">
        <w:rPr>
          <w:i/>
          <w:lang w:val="en-US"/>
        </w:rPr>
        <w:t>r</w:t>
      </w:r>
      <w:r w:rsidRPr="00DC7C87">
        <w:t xml:space="preserve">. На рисунке внизу представлен пример, для </w:t>
      </w:r>
      <w:r w:rsidRPr="00DC7C87">
        <w:rPr>
          <w:lang w:val="en-US"/>
        </w:rPr>
        <w:t>n</w:t>
      </w:r>
      <w:r w:rsidRPr="00DC7C87">
        <w:t xml:space="preserve"> = 8 и </w:t>
      </w:r>
      <w:r w:rsidRPr="00DC7C87">
        <w:rPr>
          <w:i/>
          <w:lang w:val="en-US"/>
        </w:rPr>
        <w:t>c</w:t>
      </w:r>
      <w:r w:rsidRPr="00DC7C87">
        <w:rPr>
          <w:i/>
          <w:vertAlign w:val="subscript"/>
        </w:rPr>
        <w:t>7</w:t>
      </w:r>
      <w:r w:rsidRPr="00DC7C87">
        <w:rPr>
          <w:i/>
          <w:lang w:val="en-US"/>
        </w:rPr>
        <w:t>c</w:t>
      </w:r>
      <w:r w:rsidRPr="00DC7C87">
        <w:rPr>
          <w:i/>
          <w:vertAlign w:val="subscript"/>
        </w:rPr>
        <w:t>6</w:t>
      </w:r>
      <w:r w:rsidRPr="00DC7C87">
        <w:t>...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1</w:t>
      </w:r>
      <w:r w:rsidRPr="00DC7C87">
        <w:rPr>
          <w:i/>
          <w:lang w:val="en-US"/>
        </w:rPr>
        <w:t>c</w:t>
      </w:r>
      <w:r w:rsidRPr="00DC7C87">
        <w:rPr>
          <w:vertAlign w:val="subscript"/>
        </w:rPr>
        <w:t>0</w:t>
      </w:r>
      <w:r w:rsidRPr="00DC7C87">
        <w:t xml:space="preserve">=00011101. </w:t>
      </w:r>
    </w:p>
    <w:p w14:paraId="3202BA9C" w14:textId="77777777" w:rsidR="00DC7C87" w:rsidRPr="00DC7C87" w:rsidRDefault="00DC7C87" w:rsidP="00DC7C87">
      <w:r w:rsidRPr="00DC7C87">
        <w:t xml:space="preserve">На первом шаге необходимо реализовать 3 РСЛОС, заданные в вашем варианте. Для каждого регистра найти период выходной последовательности и сгенерированную последовательность, до начала зацикливания. </w:t>
      </w:r>
    </w:p>
    <w:p w14:paraId="2DBDB270" w14:textId="77777777" w:rsidR="00986262" w:rsidRPr="00986262" w:rsidRDefault="00986262" w:rsidP="00986262">
      <w:r w:rsidRPr="00986262">
        <w:t xml:space="preserve">Шаг 2.  Сгенерировать выходную последовательность </w:t>
      </w:r>
      <w:r w:rsidRPr="00986262">
        <w:rPr>
          <w:i/>
        </w:rPr>
        <w:t>γ</w:t>
      </w:r>
      <w:proofErr w:type="spellStart"/>
      <w:r w:rsidRPr="00986262">
        <w:rPr>
          <w:i/>
          <w:vertAlign w:val="subscript"/>
          <w:lang w:val="en-US"/>
        </w:rPr>
        <w:t>i</w:t>
      </w:r>
      <w:proofErr w:type="spellEnd"/>
      <w:r w:rsidRPr="00986262">
        <w:t xml:space="preserve"> генератора </w:t>
      </w:r>
      <w:proofErr w:type="spellStart"/>
      <w:r w:rsidRPr="00986262">
        <w:t>Геффе</w:t>
      </w:r>
      <w:proofErr w:type="spellEnd"/>
      <w:r w:rsidRPr="00986262">
        <w:t xml:space="preserve"> длительностью </w:t>
      </w:r>
      <w:r w:rsidRPr="00986262">
        <w:rPr>
          <w:lang w:val="en-US"/>
        </w:rPr>
        <w:t>N </w:t>
      </w:r>
      <w:r w:rsidRPr="00986262">
        <w:t>=</w:t>
      </w:r>
      <w:r w:rsidRPr="00986262">
        <w:rPr>
          <w:lang w:val="en-US"/>
        </w:rPr>
        <w:t> </w:t>
      </w:r>
      <w:r w:rsidRPr="00986262">
        <w:t>10</w:t>
      </w:r>
      <w:r w:rsidRPr="00986262">
        <w:rPr>
          <w:lang w:val="en-US"/>
        </w:rPr>
        <w:t> </w:t>
      </w:r>
      <w:r w:rsidRPr="00986262">
        <w:t xml:space="preserve">000 элементов. </w:t>
      </w:r>
    </w:p>
    <w:p w14:paraId="61733C44" w14:textId="77777777" w:rsidR="00FB1693" w:rsidRDefault="00986262" w:rsidP="00986262">
      <w:r w:rsidRPr="00986262">
        <w:t>Шаг 3. Для сгенерированной на Шаге 2 последовательности вычислить следующие статистики:</w:t>
      </w:r>
      <w:r w:rsidRPr="00986262">
        <w:br/>
      </w:r>
      <w:r w:rsidRPr="00986262">
        <w:lastRenderedPageBreak/>
        <w:t xml:space="preserve">1) количество 0 и количество 1; 2) </w:t>
      </w:r>
      <w:r w:rsidRPr="00986262">
        <w:object w:dxaOrig="3780" w:dyaOrig="820" w14:anchorId="621E84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41.4pt" o:ole="">
            <v:imagedata r:id="rId10" o:title=""/>
          </v:shape>
          <o:OLEObject Type="Embed" ProgID="Equation.DSMT4" ShapeID="_x0000_i1025" DrawAspect="Content" ObjectID="_1743189278" r:id="rId11"/>
        </w:object>
      </w:r>
      <w:r w:rsidRPr="00986262">
        <w:t xml:space="preserve"> для </w:t>
      </w:r>
      <w:proofErr w:type="spellStart"/>
      <w:r w:rsidRPr="00986262">
        <w:rPr>
          <w:i/>
          <w:lang w:val="en-US"/>
        </w:rPr>
        <w:t>i</w:t>
      </w:r>
      <w:proofErr w:type="spellEnd"/>
      <w:r w:rsidRPr="00986262">
        <w:t xml:space="preserve"> от 1 до 5. Прокомментировать полученные результаты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F0208B" w:rsidRPr="00AA1448" w14:paraId="422F0D7F" w14:textId="77777777" w:rsidTr="00DB1CC0">
        <w:tc>
          <w:tcPr>
            <w:tcW w:w="2336" w:type="dxa"/>
          </w:tcPr>
          <w:p w14:paraId="1CDBE4C8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Вариант</w:t>
            </w:r>
          </w:p>
        </w:tc>
        <w:tc>
          <w:tcPr>
            <w:tcW w:w="2336" w:type="dxa"/>
          </w:tcPr>
          <w:p w14:paraId="3AE48B99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РСЛОС №1</w:t>
            </w:r>
          </w:p>
          <w:p w14:paraId="6CCC363C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(5)</w:t>
            </w:r>
          </w:p>
        </w:tc>
        <w:tc>
          <w:tcPr>
            <w:tcW w:w="2336" w:type="dxa"/>
          </w:tcPr>
          <w:p w14:paraId="71498AD7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РСЛОС №2</w:t>
            </w:r>
          </w:p>
          <w:p w14:paraId="2D603B70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(7)</w:t>
            </w:r>
          </w:p>
        </w:tc>
        <w:tc>
          <w:tcPr>
            <w:tcW w:w="2337" w:type="dxa"/>
          </w:tcPr>
          <w:p w14:paraId="5FD50FBA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РСЛОС №3</w:t>
            </w:r>
          </w:p>
          <w:p w14:paraId="0BC93CD2" w14:textId="77777777" w:rsidR="00F0208B" w:rsidRPr="00AA1448" w:rsidRDefault="00F0208B" w:rsidP="00DB1CC0">
            <w:pPr>
              <w:jc w:val="center"/>
              <w:rPr>
                <w:b/>
                <w:sz w:val="20"/>
              </w:rPr>
            </w:pPr>
            <w:r w:rsidRPr="00AA1448">
              <w:rPr>
                <w:b/>
                <w:sz w:val="20"/>
              </w:rPr>
              <w:t>(8)</w:t>
            </w:r>
          </w:p>
        </w:tc>
      </w:tr>
      <w:tr w:rsidR="00F0208B" w:rsidRPr="00AA1448" w14:paraId="2A4E9844" w14:textId="77777777" w:rsidTr="00DB1CC0">
        <w:tc>
          <w:tcPr>
            <w:tcW w:w="2336" w:type="dxa"/>
            <w:vAlign w:val="center"/>
          </w:tcPr>
          <w:p w14:paraId="2225865F" w14:textId="77777777" w:rsidR="00F0208B" w:rsidRPr="00AA1448" w:rsidRDefault="00F0208B" w:rsidP="00DB1CC0">
            <w:pPr>
              <w:jc w:val="center"/>
              <w:rPr>
                <w:sz w:val="20"/>
              </w:rPr>
            </w:pPr>
            <w:r w:rsidRPr="00AA1448">
              <w:rPr>
                <w:sz w:val="20"/>
              </w:rPr>
              <w:t>1</w:t>
            </w:r>
          </w:p>
        </w:tc>
        <w:tc>
          <w:tcPr>
            <w:tcW w:w="2336" w:type="dxa"/>
          </w:tcPr>
          <w:p w14:paraId="14A0BE0F" w14:textId="77777777" w:rsidR="00F0208B" w:rsidRPr="009400B4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01101</w:t>
            </w:r>
          </w:p>
          <w:p w14:paraId="75A80D3A" w14:textId="77777777" w:rsidR="00F0208B" w:rsidRPr="00AA1448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  <w:color w:val="333333"/>
              </w:rPr>
            </w:pPr>
            <w:r w:rsidRPr="009400B4">
              <w:rPr>
                <w:rFonts w:ascii="Times New Roman" w:hAnsi="Times New Roman" w:cs="Times New Roman"/>
                <w:color w:val="333333"/>
              </w:rPr>
              <w:t>10111</w:t>
            </w:r>
          </w:p>
        </w:tc>
        <w:tc>
          <w:tcPr>
            <w:tcW w:w="2336" w:type="dxa"/>
          </w:tcPr>
          <w:p w14:paraId="4B106AB9" w14:textId="77777777" w:rsidR="00F0208B" w:rsidRPr="009400B4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1111</w:t>
            </w:r>
          </w:p>
          <w:p w14:paraId="4FDB1066" w14:textId="77777777" w:rsidR="00F0208B" w:rsidRPr="00AA1448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400B4">
              <w:rPr>
                <w:rFonts w:ascii="Times New Roman" w:hAnsi="Times New Roman" w:cs="Times New Roman"/>
                <w:color w:val="000000"/>
                <w:lang w:val="en-US"/>
              </w:rPr>
              <w:t>1100001</w:t>
            </w:r>
          </w:p>
        </w:tc>
        <w:tc>
          <w:tcPr>
            <w:tcW w:w="2337" w:type="dxa"/>
          </w:tcPr>
          <w:p w14:paraId="2211070D" w14:textId="77777777" w:rsidR="00F0208B" w:rsidRPr="002B0FC1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00000011</w:t>
            </w:r>
          </w:p>
          <w:p w14:paraId="02484A14" w14:textId="77777777" w:rsidR="00F0208B" w:rsidRPr="00AA1448" w:rsidRDefault="00F0208B" w:rsidP="00DB1CC0">
            <w:pPr>
              <w:pStyle w:val="HTMLPreformatted"/>
              <w:jc w:val="center"/>
              <w:rPr>
                <w:rFonts w:ascii="Times New Roman" w:hAnsi="Times New Roman" w:cs="Times New Roman"/>
              </w:rPr>
            </w:pPr>
            <w:r w:rsidRPr="002B0FC1">
              <w:rPr>
                <w:rFonts w:ascii="Times New Roman" w:hAnsi="Times New Roman" w:cs="Times New Roman"/>
              </w:rPr>
              <w:t>11001101</w:t>
            </w:r>
          </w:p>
        </w:tc>
      </w:tr>
    </w:tbl>
    <w:p w14:paraId="2434289F" w14:textId="77777777" w:rsidR="00D608B1" w:rsidRDefault="00D608B1" w:rsidP="00986262"/>
    <w:p w14:paraId="000723EC" w14:textId="77777777" w:rsidR="007709A6" w:rsidRDefault="007709A6" w:rsidP="00986262">
      <w:r>
        <w:t>Код</w:t>
      </w:r>
    </w:p>
    <w:p w14:paraId="2CF9C52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mport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java.util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.*;</w:t>
      </w:r>
    </w:p>
    <w:p w14:paraId="050CB699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53C5B56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>public class Main {</w:t>
      </w:r>
    </w:p>
    <w:p w14:paraId="62CCA4CD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public static void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main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String[]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gs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 {</w:t>
      </w:r>
    </w:p>
    <w:p w14:paraId="5FDB46C1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LinkedList&lt;Boolean&gt; a1 = new LinkedList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spellStart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false, true, true, false, true));</w:t>
      </w:r>
    </w:p>
    <w:p w14:paraId="7A3644BC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LinkedList&lt;Boolean&gt; a2 = new LinkedList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spellStart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true, true, false, true, true, true, true));</w:t>
      </w:r>
    </w:p>
    <w:p w14:paraId="0EF7CC59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LinkedList&lt;Boolean&gt; a3 = new LinkedList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spellStart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false, false, false, false, false, false, true, true));</w:t>
      </w:r>
    </w:p>
    <w:p w14:paraId="5367231C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st&lt;Boolean&gt; c1 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true, false, true, true, true);</w:t>
      </w:r>
    </w:p>
    <w:p w14:paraId="36BACC8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st&lt;Boolean&gt; c2 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(true, true,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alse,  false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,  false,  false, true);</w:t>
      </w:r>
    </w:p>
    <w:p w14:paraId="37452B5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st&lt;Boolean&gt; c3 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s.as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true, true, false, false, true, true, false, true);</w:t>
      </w:r>
    </w:p>
    <w:p w14:paraId="739C695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nkedList&lt;Boolean&gt; s1 =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LFS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1, c1);</w:t>
      </w:r>
    </w:p>
    <w:p w14:paraId="52822C69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nkedList&lt;Boolean&gt; s2 =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LFS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2, c2);</w:t>
      </w:r>
    </w:p>
    <w:p w14:paraId="66EE9115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nkedList&lt;Boolean&gt; s3 =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LFS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a3, c3);</w:t>
      </w:r>
    </w:p>
    <w:p w14:paraId="6940C3C5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st&lt;Boolean&gt; y = 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geffe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s1, s2, s3);</w:t>
      </w:r>
    </w:p>
    <w:p w14:paraId="74A3410B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);</w:t>
      </w:r>
    </w:p>
    <w:p w14:paraId="3603331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"y: " + y);</w:t>
      </w:r>
    </w:p>
    <w:p w14:paraId="33CBC901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2BEB086D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ong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one_coun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y.stream</w:t>
      </w:r>
      <w:proofErr w:type="spellEnd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).filter(e -&gt; e).count();</w:t>
      </w:r>
    </w:p>
    <w:p w14:paraId="72AF0800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ong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zero_coun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10_000l -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one_coun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;</w:t>
      </w:r>
    </w:p>
    <w:p w14:paraId="3FD2D000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"</w:t>
      </w:r>
      <w:r w:rsidRPr="008C7DE5">
        <w:rPr>
          <w:rFonts w:ascii="Cascadia Code SemiLight" w:hAnsi="Cascadia Code SemiLight"/>
          <w:sz w:val="20"/>
          <w:szCs w:val="20"/>
        </w:rPr>
        <w:t>Нули</w:t>
      </w:r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: " +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zero_coun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15826E56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"</w:t>
      </w:r>
      <w:r w:rsidRPr="008C7DE5">
        <w:rPr>
          <w:rFonts w:ascii="Cascadia Code SemiLight" w:hAnsi="Cascadia Code SemiLight"/>
          <w:sz w:val="20"/>
          <w:szCs w:val="20"/>
        </w:rPr>
        <w:t>Единицы</w:t>
      </w:r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: " +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one_coun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47CFA705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4473320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1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&lt;= 5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++) {</w:t>
      </w:r>
    </w:p>
    <w:p w14:paraId="3A8110F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int r = 0;</w:t>
      </w:r>
    </w:p>
    <w:p w14:paraId="0474B25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j = 0; j &lt; 10_000-i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j++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 {</w:t>
      </w:r>
    </w:p>
    <w:p w14:paraId="0BEB8370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int x 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y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(j) ^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y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j+1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) ?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1 :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0;</w:t>
      </w:r>
    </w:p>
    <w:p w14:paraId="651E1782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int tau = (int) 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Math.pow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-1, x);</w:t>
      </w:r>
    </w:p>
    <w:p w14:paraId="4E78BC6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r += tau;</w:t>
      </w:r>
    </w:p>
    <w:p w14:paraId="08E1988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51A4972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("r_" +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+ ": " + r);</w:t>
      </w:r>
    </w:p>
    <w:p w14:paraId="3248A56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27FDB376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4ADA904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DDEE36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static List&lt;Boolean&gt; 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geffe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LinkedList&lt;Boolean&gt; s1, LinkedList&lt;Boolean&gt; s2, LinkedList&lt;Boolean&gt; s3) {</w:t>
      </w:r>
    </w:p>
    <w:p w14:paraId="2AC6521D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List&lt;Boolean&gt; y = new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1548F3C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&lt;Boolean&gt; s1_new = new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&lt;&gt;(s1);</w:t>
      </w:r>
    </w:p>
    <w:p w14:paraId="2ABC2F6C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&lt;Boolean&gt; s2_new = new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&lt;&gt;(s2);</w:t>
      </w:r>
    </w:p>
    <w:p w14:paraId="107402D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&lt;Boolean&gt; s3_new = new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rrayLis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&lt;&gt;(s3);</w:t>
      </w:r>
    </w:p>
    <w:p w14:paraId="4D9D2228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0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&lt; 10_000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++) {</w:t>
      </w:r>
    </w:p>
    <w:p w14:paraId="203439A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Boolean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y_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(s1_new.get(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 &amp; s2_new.get(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)) ^ 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(!s1_new.get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 &amp; s3_new.get(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);</w:t>
      </w:r>
    </w:p>
    <w:p w14:paraId="0E940BA4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y.add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y_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608F5BDB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76C3D31F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return y;</w:t>
      </w:r>
    </w:p>
    <w:p w14:paraId="5187420C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lastRenderedPageBreak/>
        <w:tab/>
        <w:t>}</w:t>
      </w:r>
    </w:p>
    <w:p w14:paraId="4CFDB4E1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C10F281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static LinkedList&lt;Boolean&gt; LFSR(LinkedList&lt;Boolean&gt; a, List&lt;Boolean&gt; c) {</w:t>
      </w:r>
    </w:p>
    <w:p w14:paraId="713425BD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LinkedList&lt;Boolean&gt; s = new LinkedList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7898AC8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boolea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check = true;</w:t>
      </w:r>
    </w:p>
    <w:p w14:paraId="1420CF2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Set&lt;LinkedList&lt;Boolean&gt;&gt; period = new HashSet&lt;</w:t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&gt;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);</w:t>
      </w:r>
    </w:p>
    <w:p w14:paraId="49B8DA79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period.add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a);</w:t>
      </w:r>
    </w:p>
    <w:p w14:paraId="53A227BA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int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= 0;</w:t>
      </w:r>
    </w:p>
    <w:p w14:paraId="0EDAE74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t = 1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&lt; 10_000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++, t++) {</w:t>
      </w:r>
    </w:p>
    <w:p w14:paraId="7EE69CE6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boolea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r = false;</w:t>
      </w:r>
    </w:p>
    <w:p w14:paraId="701E2028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j = 0; j &lt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.size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()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j++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4EC4A16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r ^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j)&amp;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c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j);</w:t>
      </w:r>
    </w:p>
    <w:p w14:paraId="6871DF6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.add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a.pollLast</w:t>
      </w:r>
      <w:proofErr w:type="spellEnd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));</w:t>
      </w:r>
    </w:p>
    <w:p w14:paraId="7393BE6A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a.addFirst</w:t>
      </w:r>
      <w:proofErr w:type="spellEnd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r);</w:t>
      </w:r>
    </w:p>
    <w:p w14:paraId="05FCE67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if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check &amp;&amp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period.contains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a)) {</w:t>
      </w:r>
    </w:p>
    <w:p w14:paraId="522223BE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"period: " + t);</w:t>
      </w:r>
    </w:p>
    <w:p w14:paraId="02C218ED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ystem.out.printl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"s: " + s);</w:t>
      </w:r>
    </w:p>
    <w:p w14:paraId="6B42FAF6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break;</w:t>
      </w:r>
    </w:p>
    <w:p w14:paraId="03A2986C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0FBE24C1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0C94B876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&lt; 10_000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i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++) {</w:t>
      </w:r>
    </w:p>
    <w:p w14:paraId="4075511F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boolean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 r = false;</w:t>
      </w:r>
    </w:p>
    <w:p w14:paraId="6FB5EC53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for(</w:t>
      </w:r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int j = 0; j &lt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.size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 xml:space="preserve">();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j++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313812BB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  <w:t xml:space="preserve">r ^= 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a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j)&amp;</w:t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c.get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j);</w:t>
      </w:r>
    </w:p>
    <w:p w14:paraId="4F335D09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r w:rsidRPr="008C7DE5">
        <w:rPr>
          <w:rFonts w:ascii="Cascadia Code SemiLight" w:hAnsi="Cascadia Code SemiLight"/>
          <w:sz w:val="20"/>
          <w:szCs w:val="20"/>
          <w:lang w:val="en-US"/>
        </w:rPr>
        <w:t>s.add</w:t>
      </w:r>
      <w:proofErr w:type="spellEnd"/>
      <w:r w:rsidRPr="008C7DE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a.pollLast</w:t>
      </w:r>
      <w:proofErr w:type="spellEnd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));</w:t>
      </w:r>
    </w:p>
    <w:p w14:paraId="0084F897" w14:textId="77777777" w:rsidR="0043357D" w:rsidRPr="008C7DE5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proofErr w:type="spellStart"/>
      <w:proofErr w:type="gramStart"/>
      <w:r w:rsidRPr="008C7DE5">
        <w:rPr>
          <w:rFonts w:ascii="Cascadia Code SemiLight" w:hAnsi="Cascadia Code SemiLight"/>
          <w:sz w:val="20"/>
          <w:szCs w:val="20"/>
          <w:lang w:val="en-US"/>
        </w:rPr>
        <w:t>a.addFirst</w:t>
      </w:r>
      <w:proofErr w:type="spellEnd"/>
      <w:proofErr w:type="gramEnd"/>
      <w:r w:rsidRPr="008C7DE5">
        <w:rPr>
          <w:rFonts w:ascii="Cascadia Code SemiLight" w:hAnsi="Cascadia Code SemiLight"/>
          <w:sz w:val="20"/>
          <w:szCs w:val="20"/>
          <w:lang w:val="en-US"/>
        </w:rPr>
        <w:t>(r);</w:t>
      </w:r>
    </w:p>
    <w:p w14:paraId="084175ED" w14:textId="77777777" w:rsidR="0043357D" w:rsidRPr="00EA777D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8C7DE5">
        <w:rPr>
          <w:rFonts w:ascii="Cascadia Code SemiLight" w:hAnsi="Cascadia Code SemiLight"/>
          <w:sz w:val="20"/>
          <w:szCs w:val="20"/>
          <w:lang w:val="en-US"/>
        </w:rPr>
        <w:tab/>
      </w:r>
      <w:r w:rsidRPr="00EA777D">
        <w:rPr>
          <w:rFonts w:ascii="Cascadia Code SemiLight" w:hAnsi="Cascadia Code SemiLight"/>
          <w:sz w:val="20"/>
          <w:szCs w:val="20"/>
          <w:lang w:val="en-US"/>
        </w:rPr>
        <w:t>}</w:t>
      </w:r>
    </w:p>
    <w:p w14:paraId="5255B9FF" w14:textId="77777777" w:rsidR="0043357D" w:rsidRPr="00EA777D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EA777D">
        <w:rPr>
          <w:rFonts w:ascii="Cascadia Code SemiLight" w:hAnsi="Cascadia Code SemiLight"/>
          <w:sz w:val="20"/>
          <w:szCs w:val="20"/>
          <w:lang w:val="en-US"/>
        </w:rPr>
        <w:tab/>
      </w:r>
      <w:r w:rsidRPr="00EA777D">
        <w:rPr>
          <w:rFonts w:ascii="Cascadia Code SemiLight" w:hAnsi="Cascadia Code SemiLight"/>
          <w:sz w:val="20"/>
          <w:szCs w:val="20"/>
          <w:lang w:val="en-US"/>
        </w:rPr>
        <w:tab/>
        <w:t>return s;</w:t>
      </w:r>
    </w:p>
    <w:p w14:paraId="3DCD5A1E" w14:textId="77777777" w:rsidR="0043357D" w:rsidRPr="00EA777D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EA777D">
        <w:rPr>
          <w:rFonts w:ascii="Cascadia Code SemiLight" w:hAnsi="Cascadia Code SemiLight"/>
          <w:sz w:val="20"/>
          <w:szCs w:val="20"/>
          <w:lang w:val="en-US"/>
        </w:rPr>
        <w:tab/>
        <w:t>}</w:t>
      </w:r>
    </w:p>
    <w:p w14:paraId="0A071767" w14:textId="77777777" w:rsidR="007709A6" w:rsidRPr="00EA777D" w:rsidRDefault="0043357D" w:rsidP="0043357D">
      <w:pPr>
        <w:rPr>
          <w:rFonts w:ascii="Cascadia Code SemiLight" w:hAnsi="Cascadia Code SemiLight"/>
          <w:sz w:val="20"/>
          <w:szCs w:val="20"/>
          <w:lang w:val="en-US"/>
        </w:rPr>
      </w:pPr>
      <w:r w:rsidRPr="00EA777D">
        <w:rPr>
          <w:rFonts w:ascii="Cascadia Code SemiLight" w:hAnsi="Cascadia Code SemiLight"/>
          <w:sz w:val="20"/>
          <w:szCs w:val="20"/>
          <w:lang w:val="en-US"/>
        </w:rPr>
        <w:t>}</w:t>
      </w:r>
    </w:p>
    <w:p w14:paraId="4D19907A" w14:textId="77777777" w:rsidR="007709A6" w:rsidRPr="00EA777D" w:rsidRDefault="007709A6" w:rsidP="00986262">
      <w:pPr>
        <w:rPr>
          <w:lang w:val="en-US"/>
        </w:rPr>
      </w:pPr>
    </w:p>
    <w:p w14:paraId="68C86BCA" w14:textId="77777777" w:rsidR="00D608B1" w:rsidRPr="00EA777D" w:rsidRDefault="008C7DE5" w:rsidP="00986262">
      <w:pPr>
        <w:rPr>
          <w:lang w:val="en-US"/>
        </w:rPr>
      </w:pPr>
      <w:r>
        <w:t>Результат</w:t>
      </w:r>
    </w:p>
    <w:p w14:paraId="6BDC0B8F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period: 31</w:t>
      </w:r>
    </w:p>
    <w:p w14:paraId="73B44B5B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s: [true, false, true, true, false, false, false, false, true, true, true, false, false, true, true, false, true, true, true, true, true, false, true, false, false, false, true, false, false, true, false]</w:t>
      </w:r>
    </w:p>
    <w:p w14:paraId="66BBDD2A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period: 60</w:t>
      </w:r>
    </w:p>
    <w:p w14:paraId="50207EE1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s: [true, true, true, true, false, true, true, true, true, true, true, false, false, true, false, false, true, false, true, true, true, false, true, false, true, false, false, true, true, true, false, false, false, false, true, false, false, false, false, false, false, true, true, false, true, true, false, true, false, false, false, true, false, true, false, true, true, false, false, false]</w:t>
      </w:r>
    </w:p>
    <w:p w14:paraId="09B069CA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period: 28</w:t>
      </w:r>
    </w:p>
    <w:p w14:paraId="4FD71B03" w14:textId="77777777" w:rsidR="008C7DE5" w:rsidRDefault="004E76ED" w:rsidP="004E76ED">
      <w:pPr>
        <w:rPr>
          <w:lang w:val="en-US"/>
        </w:rPr>
      </w:pPr>
      <w:r w:rsidRPr="004E76ED">
        <w:rPr>
          <w:lang w:val="en-US"/>
        </w:rPr>
        <w:t>s: [true, true, false, false, false, false, false, false, true, false, true, true, false, false, true, false, false, true, false, true, false, true, true, true, true, false, false, true]</w:t>
      </w:r>
    </w:p>
    <w:p w14:paraId="0A341783" w14:textId="77777777" w:rsidR="004E76ED" w:rsidRDefault="004E76ED" w:rsidP="004E76ED">
      <w:pPr>
        <w:rPr>
          <w:lang w:val="en-US"/>
        </w:rPr>
      </w:pPr>
    </w:p>
    <w:p w14:paraId="0B76B2C4" w14:textId="77777777" w:rsidR="004E76ED" w:rsidRPr="004E76ED" w:rsidRDefault="004E76ED" w:rsidP="004E76ED">
      <w:r w:rsidRPr="004E76ED">
        <w:t>Нули: 5162</w:t>
      </w:r>
    </w:p>
    <w:p w14:paraId="63B4C931" w14:textId="77777777" w:rsidR="004E76ED" w:rsidRPr="004E76ED" w:rsidRDefault="004E76ED" w:rsidP="004E76ED">
      <w:r w:rsidRPr="004E76ED">
        <w:t>Единицы: 4838</w:t>
      </w:r>
    </w:p>
    <w:p w14:paraId="29973B49" w14:textId="77777777" w:rsidR="004E76ED" w:rsidRPr="004E76ED" w:rsidRDefault="004E76ED" w:rsidP="004E76ED">
      <w:r w:rsidRPr="004E76ED">
        <w:rPr>
          <w:lang w:val="en-US"/>
        </w:rPr>
        <w:t>r</w:t>
      </w:r>
      <w:r w:rsidRPr="004E76ED">
        <w:t>_1: -59</w:t>
      </w:r>
    </w:p>
    <w:p w14:paraId="29CA3B3C" w14:textId="77777777" w:rsidR="004E76ED" w:rsidRPr="004E76ED" w:rsidRDefault="004E76ED" w:rsidP="004E76ED">
      <w:r w:rsidRPr="004E76ED">
        <w:rPr>
          <w:lang w:val="en-US"/>
        </w:rPr>
        <w:t>r</w:t>
      </w:r>
      <w:r w:rsidRPr="004E76ED">
        <w:t>_2: -60</w:t>
      </w:r>
    </w:p>
    <w:p w14:paraId="4E4F2CDC" w14:textId="77777777" w:rsidR="004E76ED" w:rsidRPr="004E76ED" w:rsidRDefault="004E76ED" w:rsidP="004E76ED">
      <w:r w:rsidRPr="004E76ED">
        <w:rPr>
          <w:lang w:val="en-US"/>
        </w:rPr>
        <w:t>r</w:t>
      </w:r>
      <w:r w:rsidRPr="004E76ED">
        <w:t>_3: -59</w:t>
      </w:r>
    </w:p>
    <w:p w14:paraId="4E78D960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r_4: -58</w:t>
      </w:r>
    </w:p>
    <w:p w14:paraId="0D380F78" w14:textId="77777777" w:rsidR="004E76ED" w:rsidRPr="004E76ED" w:rsidRDefault="004E76ED" w:rsidP="004E76ED">
      <w:pPr>
        <w:rPr>
          <w:lang w:val="en-US"/>
        </w:rPr>
      </w:pPr>
      <w:r w:rsidRPr="004E76ED">
        <w:rPr>
          <w:lang w:val="en-US"/>
        </w:rPr>
        <w:t>r_5: -59</w:t>
      </w:r>
    </w:p>
    <w:p w14:paraId="3AB62F08" w14:textId="77777777" w:rsidR="008C7DE5" w:rsidRPr="00DB2B1D" w:rsidRDefault="004B58FE" w:rsidP="00DB2B1D">
      <w:pPr>
        <w:jc w:val="center"/>
        <w:rPr>
          <w:b/>
          <w:bCs/>
        </w:rPr>
      </w:pPr>
      <w:r w:rsidRPr="00DB2B1D">
        <w:rPr>
          <w:b/>
          <w:bCs/>
        </w:rPr>
        <w:lastRenderedPageBreak/>
        <w:t>Лабораторная 4</w:t>
      </w:r>
    </w:p>
    <w:p w14:paraId="7A3727D6" w14:textId="05A2FA03" w:rsidR="00EC47D8" w:rsidRPr="00EC47D8" w:rsidRDefault="00592B65" w:rsidP="00EC47D8">
      <w:r w:rsidRPr="00EC47D8">
        <w:t>Формально,</w:t>
      </w:r>
      <w:r w:rsidR="00EC47D8" w:rsidRPr="00EC47D8">
        <w:t xml:space="preserve"> как и для любой ассиметричной криптосистемы, для работы RSA необходимо реализовать 3 основные процедуры: генерацию ключей, функцию зашифрования и функцию расшифрования.</w:t>
      </w:r>
    </w:p>
    <w:p w14:paraId="31002618" w14:textId="77777777" w:rsidR="00EC47D8" w:rsidRPr="00EC47D8" w:rsidRDefault="00EC47D8" w:rsidP="00EC47D8">
      <w:r w:rsidRPr="00EC47D8">
        <w:rPr>
          <w:u w:val="single"/>
        </w:rPr>
        <w:t>Генерация ключей</w:t>
      </w:r>
      <w:r w:rsidRPr="00EC47D8">
        <w:t>:</w:t>
      </w:r>
    </w:p>
    <w:p w14:paraId="6DC2292D" w14:textId="77777777" w:rsidR="00EC47D8" w:rsidRPr="00EC47D8" w:rsidRDefault="00EC47D8" w:rsidP="00EC47D8">
      <w:r w:rsidRPr="00EC47D8">
        <w:t xml:space="preserve">1. Выбираются два больших простых числа </w:t>
      </w:r>
      <w:r w:rsidRPr="00EC47D8">
        <w:rPr>
          <w:i/>
        </w:rPr>
        <w:t>p</w:t>
      </w:r>
      <w:r w:rsidRPr="00EC47D8">
        <w:t xml:space="preserve"> и </w:t>
      </w:r>
      <w:r w:rsidRPr="00EC47D8">
        <w:rPr>
          <w:i/>
        </w:rPr>
        <w:t>q</w:t>
      </w:r>
      <w:r w:rsidRPr="00EC47D8">
        <w:t>.</w:t>
      </w:r>
    </w:p>
    <w:p w14:paraId="4CB2A7F8" w14:textId="77777777" w:rsidR="00EC47D8" w:rsidRPr="00EC47D8" w:rsidRDefault="00EC47D8" w:rsidP="00EC47D8">
      <w:r w:rsidRPr="00EC47D8">
        <w:t xml:space="preserve">2. Вычисляется число </w:t>
      </w:r>
      <w:r w:rsidRPr="00EC47D8">
        <w:rPr>
          <w:i/>
        </w:rPr>
        <w:t>n</w:t>
      </w:r>
      <w:r w:rsidRPr="00EC47D8">
        <w:t xml:space="preserve"> = </w:t>
      </w:r>
      <w:proofErr w:type="spellStart"/>
      <w:r w:rsidRPr="00EC47D8">
        <w:rPr>
          <w:i/>
        </w:rPr>
        <w:t>pq</w:t>
      </w:r>
      <w:proofErr w:type="spellEnd"/>
      <w:r w:rsidRPr="00EC47D8">
        <w:t xml:space="preserve">; </w:t>
      </w:r>
      <w:r w:rsidRPr="00EC47D8">
        <w:rPr>
          <w:i/>
        </w:rPr>
        <w:t>n</w:t>
      </w:r>
      <w:r w:rsidRPr="00EC47D8">
        <w:t xml:space="preserve"> – открытый параметр.</w:t>
      </w:r>
    </w:p>
    <w:p w14:paraId="7CE2C269" w14:textId="77777777" w:rsidR="00EC47D8" w:rsidRPr="00EC47D8" w:rsidRDefault="00EC47D8" w:rsidP="00EC47D8">
      <w:r w:rsidRPr="00EC47D8">
        <w:t xml:space="preserve">3. Открытый ключ </w:t>
      </w:r>
      <w:r w:rsidRPr="00EC47D8">
        <w:rPr>
          <w:i/>
        </w:rPr>
        <w:t>e</w:t>
      </w:r>
      <w:r w:rsidRPr="00EC47D8">
        <w:t xml:space="preserve"> выбирается случайным образом из </w:t>
      </w:r>
      <w:proofErr w:type="spellStart"/>
      <w:r w:rsidRPr="00EC47D8">
        <w:t>Z</w:t>
      </w:r>
      <w:r w:rsidRPr="00EC47D8">
        <w:rPr>
          <w:vertAlign w:val="subscript"/>
        </w:rPr>
        <w:t>ϕ</w:t>
      </w:r>
      <w:proofErr w:type="spellEnd"/>
      <w:r w:rsidRPr="00EC47D8">
        <w:rPr>
          <w:vertAlign w:val="subscript"/>
        </w:rPr>
        <w:t>(</w:t>
      </w:r>
      <w:r w:rsidRPr="00EC47D8">
        <w:rPr>
          <w:i/>
          <w:vertAlign w:val="subscript"/>
        </w:rPr>
        <w:t>n</w:t>
      </w:r>
      <w:r w:rsidRPr="00EC47D8">
        <w:rPr>
          <w:vertAlign w:val="subscript"/>
        </w:rPr>
        <w:t>)</w:t>
      </w:r>
      <w:r w:rsidRPr="00EC47D8">
        <w:t xml:space="preserve"> = {0, ..., ϕ(</w:t>
      </w:r>
      <w:r w:rsidRPr="00EC47D8">
        <w:rPr>
          <w:i/>
        </w:rPr>
        <w:t>n</w:t>
      </w:r>
      <w:r w:rsidRPr="00EC47D8">
        <w:t>)-1} таким образом, чтобы НОД(</w:t>
      </w:r>
      <w:r w:rsidRPr="00EC47D8">
        <w:rPr>
          <w:i/>
        </w:rPr>
        <w:t>e</w:t>
      </w:r>
      <w:r w:rsidRPr="00EC47D8">
        <w:t>, ϕ(</w:t>
      </w:r>
      <w:r w:rsidRPr="00EC47D8">
        <w:rPr>
          <w:i/>
        </w:rPr>
        <w:t>n</w:t>
      </w:r>
      <w:r w:rsidRPr="00EC47D8">
        <w:t xml:space="preserve">)) = 1. (Зная </w:t>
      </w:r>
      <w:r w:rsidRPr="00EC47D8">
        <w:rPr>
          <w:i/>
        </w:rPr>
        <w:t>p</w:t>
      </w:r>
      <w:r w:rsidRPr="00EC47D8">
        <w:t xml:space="preserve"> и </w:t>
      </w:r>
      <w:r w:rsidRPr="00EC47D8">
        <w:rPr>
          <w:i/>
        </w:rPr>
        <w:t>q,</w:t>
      </w:r>
      <w:r w:rsidRPr="00EC47D8">
        <w:t xml:space="preserve"> можно легко вычислить ϕ(</w:t>
      </w:r>
      <w:r w:rsidRPr="00EC47D8">
        <w:rPr>
          <w:i/>
        </w:rPr>
        <w:t>n</w:t>
      </w:r>
      <w:r w:rsidRPr="00EC47D8">
        <w:t>) = (</w:t>
      </w:r>
      <w:r w:rsidRPr="00EC47D8">
        <w:rPr>
          <w:i/>
        </w:rPr>
        <w:t>p</w:t>
      </w:r>
      <w:r w:rsidRPr="00EC47D8">
        <w:t>-1)(</w:t>
      </w:r>
      <w:r w:rsidRPr="00EC47D8">
        <w:rPr>
          <w:i/>
        </w:rPr>
        <w:t>q</w:t>
      </w:r>
      <w:r w:rsidRPr="00EC47D8">
        <w:t>-1)).</w:t>
      </w:r>
    </w:p>
    <w:p w14:paraId="224936E0" w14:textId="77777777" w:rsidR="00EC47D8" w:rsidRPr="00EC47D8" w:rsidRDefault="00EC47D8" w:rsidP="00EC47D8">
      <w:r w:rsidRPr="00EC47D8">
        <w:t xml:space="preserve">4. Закрытый ключ </w:t>
      </w:r>
      <w:r w:rsidRPr="00EC47D8">
        <w:rPr>
          <w:i/>
        </w:rPr>
        <w:t>d</w:t>
      </w:r>
      <w:r w:rsidRPr="00EC47D8">
        <w:t xml:space="preserve"> из </w:t>
      </w:r>
      <w:proofErr w:type="spellStart"/>
      <w:r w:rsidRPr="00EC47D8">
        <w:t>Z</w:t>
      </w:r>
      <w:r w:rsidRPr="00EC47D8">
        <w:rPr>
          <w:vertAlign w:val="subscript"/>
        </w:rPr>
        <w:t>ϕ</w:t>
      </w:r>
      <w:proofErr w:type="spellEnd"/>
      <w:r w:rsidRPr="00EC47D8">
        <w:rPr>
          <w:vertAlign w:val="subscript"/>
        </w:rPr>
        <w:t>(</w:t>
      </w:r>
      <w:r w:rsidRPr="00EC47D8">
        <w:rPr>
          <w:i/>
          <w:vertAlign w:val="subscript"/>
        </w:rPr>
        <w:t>n</w:t>
      </w:r>
      <w:r w:rsidRPr="00EC47D8">
        <w:rPr>
          <w:vertAlign w:val="subscript"/>
        </w:rPr>
        <w:t>)</w:t>
      </w:r>
      <w:r w:rsidRPr="00EC47D8">
        <w:t xml:space="preserve">; находится по формуле </w:t>
      </w:r>
      <w:r w:rsidRPr="00EC47D8">
        <w:rPr>
          <w:i/>
        </w:rPr>
        <w:t>d</w:t>
      </w:r>
      <w:r w:rsidRPr="00EC47D8">
        <w:t xml:space="preserve"> = </w:t>
      </w:r>
      <w:r w:rsidRPr="00EC47D8">
        <w:rPr>
          <w:i/>
        </w:rPr>
        <w:t>e</w:t>
      </w:r>
      <w:r w:rsidRPr="00EC47D8">
        <w:rPr>
          <w:vertAlign w:val="superscript"/>
        </w:rPr>
        <w:t>-1</w:t>
      </w:r>
      <w:r w:rsidRPr="00EC47D8">
        <w:t xml:space="preserve"> (</w:t>
      </w:r>
      <w:proofErr w:type="spellStart"/>
      <w:r w:rsidRPr="00EC47D8">
        <w:t>mod</w:t>
      </w:r>
      <w:proofErr w:type="spellEnd"/>
      <w:r w:rsidRPr="00EC47D8">
        <w:t xml:space="preserve"> ϕ(</w:t>
      </w:r>
      <w:r w:rsidRPr="00EC47D8">
        <w:rPr>
          <w:i/>
        </w:rPr>
        <w:t>n</w:t>
      </w:r>
      <w:r w:rsidRPr="00EC47D8">
        <w:t>)).</w:t>
      </w:r>
    </w:p>
    <w:p w14:paraId="6DCAE53F" w14:textId="77777777" w:rsidR="00EC47D8" w:rsidRPr="00EC47D8" w:rsidRDefault="00EC47D8" w:rsidP="00EC47D8">
      <w:r w:rsidRPr="00EC47D8">
        <w:t xml:space="preserve">Замечание: Проверить, что случайно выбранное число </w:t>
      </w:r>
      <w:r w:rsidRPr="00EC47D8">
        <w:rPr>
          <w:i/>
        </w:rPr>
        <w:t>e</w:t>
      </w:r>
      <w:r w:rsidRPr="00EC47D8">
        <w:t xml:space="preserve"> удовлетворяет условию </w:t>
      </w:r>
      <w:proofErr w:type="gramStart"/>
      <w:r w:rsidRPr="00EC47D8">
        <w:t>НОД(</w:t>
      </w:r>
      <w:proofErr w:type="gramEnd"/>
      <w:r w:rsidRPr="00EC47D8">
        <w:rPr>
          <w:i/>
        </w:rPr>
        <w:t>e</w:t>
      </w:r>
      <w:r w:rsidRPr="00EC47D8">
        <w:t>, ϕ(</w:t>
      </w:r>
      <w:r w:rsidRPr="00EC47D8">
        <w:rPr>
          <w:i/>
        </w:rPr>
        <w:t>n</w:t>
      </w:r>
      <w:r w:rsidRPr="00EC47D8">
        <w:t xml:space="preserve">)) = 1, и, если условие выполнено, найти закрытый ключ </w:t>
      </w:r>
      <w:r w:rsidRPr="00EC47D8">
        <w:rPr>
          <w:i/>
        </w:rPr>
        <w:t>d</w:t>
      </w:r>
      <w:r w:rsidRPr="00EC47D8">
        <w:t xml:space="preserve"> = </w:t>
      </w:r>
      <w:r w:rsidRPr="00EC47D8">
        <w:rPr>
          <w:i/>
        </w:rPr>
        <w:t>e</w:t>
      </w:r>
      <w:r w:rsidRPr="00EC47D8">
        <w:rPr>
          <w:vertAlign w:val="superscript"/>
        </w:rPr>
        <w:t>-1</w:t>
      </w:r>
      <w:r w:rsidRPr="00EC47D8">
        <w:t xml:space="preserve"> (</w:t>
      </w:r>
      <w:proofErr w:type="spellStart"/>
      <w:r w:rsidRPr="00EC47D8">
        <w:t>mod</w:t>
      </w:r>
      <w:proofErr w:type="spellEnd"/>
      <w:r w:rsidRPr="00EC47D8">
        <w:t xml:space="preserve"> ϕ(</w:t>
      </w:r>
      <w:r w:rsidRPr="00EC47D8">
        <w:rPr>
          <w:i/>
        </w:rPr>
        <w:t>n</w:t>
      </w:r>
      <w:r w:rsidRPr="00EC47D8">
        <w:t>)) можно с помощью расширенного алгоритма Евклида.</w:t>
      </w:r>
    </w:p>
    <w:p w14:paraId="1BC992BB" w14:textId="77777777" w:rsidR="00EC47D8" w:rsidRPr="00EC47D8" w:rsidRDefault="00EC47D8" w:rsidP="00EC47D8">
      <w:r w:rsidRPr="00EC47D8">
        <w:t xml:space="preserve">Сообщение </w:t>
      </w:r>
      <w:r w:rsidRPr="00EC47D8">
        <w:rPr>
          <w:i/>
        </w:rPr>
        <w:t>X</w:t>
      </w:r>
      <w:r w:rsidRPr="00EC47D8">
        <w:t>, которое необходимо зашифровать, представляется в виде некоторого числа из Z</w:t>
      </w:r>
      <w:r w:rsidRPr="00EC47D8">
        <w:rPr>
          <w:i/>
          <w:vertAlign w:val="subscript"/>
        </w:rPr>
        <w:t>n</w:t>
      </w:r>
      <w:r w:rsidRPr="00EC47D8">
        <w:t>.</w:t>
      </w:r>
    </w:p>
    <w:p w14:paraId="1F0ED8B1" w14:textId="77777777" w:rsidR="00EC47D8" w:rsidRPr="00EC47D8" w:rsidRDefault="00EC47D8" w:rsidP="00EC47D8">
      <w:r w:rsidRPr="00EC47D8">
        <w:rPr>
          <w:u w:val="single"/>
        </w:rPr>
        <w:t>Функция зашифрования</w:t>
      </w:r>
      <w:r w:rsidRPr="00EC47D8">
        <w:t xml:space="preserve">: </w:t>
      </w:r>
      <w:proofErr w:type="spellStart"/>
      <w:r w:rsidRPr="00EC47D8">
        <w:t>E</w:t>
      </w:r>
      <w:r w:rsidRPr="00EC47D8">
        <w:rPr>
          <w:i/>
          <w:vertAlign w:val="subscript"/>
        </w:rPr>
        <w:t>e</w:t>
      </w:r>
      <w:proofErr w:type="spellEnd"/>
      <w:r w:rsidRPr="00EC47D8">
        <w:t>(</w:t>
      </w:r>
      <w:r w:rsidRPr="00EC47D8">
        <w:rPr>
          <w:i/>
        </w:rPr>
        <w:t>X</w:t>
      </w:r>
      <w:r w:rsidRPr="00EC47D8">
        <w:t xml:space="preserve">) = </w:t>
      </w:r>
      <w:proofErr w:type="spellStart"/>
      <w:r w:rsidRPr="00EC47D8">
        <w:rPr>
          <w:i/>
        </w:rPr>
        <w:t>X</w:t>
      </w:r>
      <w:r w:rsidRPr="00EC47D8">
        <w:rPr>
          <w:i/>
          <w:vertAlign w:val="superscript"/>
        </w:rPr>
        <w:t>e</w:t>
      </w:r>
      <w:proofErr w:type="spellEnd"/>
      <w:r w:rsidRPr="00EC47D8">
        <w:t xml:space="preserve"> (</w:t>
      </w:r>
      <w:proofErr w:type="spellStart"/>
      <w:r w:rsidRPr="00EC47D8">
        <w:t>mod</w:t>
      </w:r>
      <w:proofErr w:type="spellEnd"/>
      <w:r w:rsidRPr="00EC47D8">
        <w:t xml:space="preserve"> </w:t>
      </w:r>
      <w:r w:rsidRPr="00EC47D8">
        <w:rPr>
          <w:i/>
        </w:rPr>
        <w:t>n</w:t>
      </w:r>
      <w:r w:rsidRPr="00EC47D8">
        <w:t xml:space="preserve">), где </w:t>
      </w:r>
      <w:r w:rsidRPr="00EC47D8">
        <w:rPr>
          <w:i/>
        </w:rPr>
        <w:t>n</w:t>
      </w:r>
      <w:r w:rsidRPr="00EC47D8">
        <w:t xml:space="preserve"> – открытый параметр, </w:t>
      </w:r>
      <w:r w:rsidRPr="00EC47D8">
        <w:rPr>
          <w:i/>
        </w:rPr>
        <w:t>e</w:t>
      </w:r>
      <w:r w:rsidRPr="00EC47D8">
        <w:t xml:space="preserve"> – открытый ключ.</w:t>
      </w:r>
    </w:p>
    <w:p w14:paraId="179BC017" w14:textId="69CF37B8" w:rsidR="00EC47D8" w:rsidRPr="00EC47D8" w:rsidRDefault="00EC47D8" w:rsidP="00EC47D8">
      <w:r w:rsidRPr="00EC47D8">
        <w:t>Замечание</w:t>
      </w:r>
      <w:r w:rsidR="00AF51F6" w:rsidRPr="00EC47D8">
        <w:t>: для</w:t>
      </w:r>
      <w:r w:rsidRPr="00EC47D8">
        <w:t xml:space="preserve"> возведения в степень рекомендуется использовать алгоритм быстрого возведения в степень. Вычислять остаток от деления необходимо после каждой операции умножения.</w:t>
      </w:r>
    </w:p>
    <w:p w14:paraId="4D24F843" w14:textId="77777777" w:rsidR="00EC47D8" w:rsidRPr="00EC47D8" w:rsidRDefault="00EC47D8" w:rsidP="00EC47D8">
      <w:r w:rsidRPr="00EC47D8">
        <w:rPr>
          <w:u w:val="single"/>
        </w:rPr>
        <w:t>Функция расшифрования</w:t>
      </w:r>
      <w:r w:rsidRPr="00EC47D8">
        <w:t xml:space="preserve">: </w:t>
      </w:r>
      <w:proofErr w:type="spellStart"/>
      <w:r w:rsidRPr="00EC47D8">
        <w:t>D</w:t>
      </w:r>
      <w:r w:rsidRPr="00EC47D8">
        <w:rPr>
          <w:i/>
          <w:vertAlign w:val="subscript"/>
        </w:rPr>
        <w:t>d</w:t>
      </w:r>
      <w:proofErr w:type="spellEnd"/>
      <w:r w:rsidRPr="00EC47D8">
        <w:t>(</w:t>
      </w:r>
      <w:r w:rsidRPr="00EC47D8">
        <w:rPr>
          <w:i/>
        </w:rPr>
        <w:t>Y</w:t>
      </w:r>
      <w:r w:rsidRPr="00EC47D8">
        <w:t xml:space="preserve">) = </w:t>
      </w:r>
      <w:proofErr w:type="spellStart"/>
      <w:r w:rsidRPr="00EC47D8">
        <w:rPr>
          <w:i/>
        </w:rPr>
        <w:t>Y</w:t>
      </w:r>
      <w:r w:rsidRPr="00EC47D8">
        <w:rPr>
          <w:i/>
          <w:vertAlign w:val="superscript"/>
        </w:rPr>
        <w:t>d</w:t>
      </w:r>
      <w:proofErr w:type="spellEnd"/>
      <w:r w:rsidRPr="00EC47D8">
        <w:t xml:space="preserve"> (</w:t>
      </w:r>
      <w:proofErr w:type="spellStart"/>
      <w:r w:rsidRPr="00EC47D8">
        <w:t>mod</w:t>
      </w:r>
      <w:proofErr w:type="spellEnd"/>
      <w:r w:rsidRPr="00EC47D8">
        <w:t xml:space="preserve"> </w:t>
      </w:r>
      <w:r w:rsidRPr="00EC47D8">
        <w:rPr>
          <w:i/>
        </w:rPr>
        <w:t>n</w:t>
      </w:r>
      <w:r w:rsidRPr="00EC47D8">
        <w:t xml:space="preserve">), где </w:t>
      </w:r>
      <w:r w:rsidRPr="00EC47D8">
        <w:rPr>
          <w:i/>
        </w:rPr>
        <w:t>n</w:t>
      </w:r>
      <w:r w:rsidRPr="00EC47D8">
        <w:t xml:space="preserve"> – открытый параметр, </w:t>
      </w:r>
      <w:r w:rsidRPr="00EC47D8">
        <w:rPr>
          <w:i/>
        </w:rPr>
        <w:t>d</w:t>
      </w:r>
      <w:r w:rsidRPr="00EC47D8">
        <w:t xml:space="preserve"> – закрытый ключ.</w:t>
      </w:r>
    </w:p>
    <w:p w14:paraId="1E550E3D" w14:textId="77777777" w:rsidR="00EC47D8" w:rsidRPr="00EC47D8" w:rsidRDefault="00EC47D8" w:rsidP="00EC47D8">
      <w:r w:rsidRPr="00EC47D8">
        <w:t>Что необходимо сделать:</w:t>
      </w:r>
    </w:p>
    <w:p w14:paraId="40100337" w14:textId="77777777" w:rsidR="00EC47D8" w:rsidRPr="00EC47D8" w:rsidRDefault="00EC47D8" w:rsidP="00EC47D8">
      <w:r w:rsidRPr="00EC47D8">
        <w:t xml:space="preserve">0) Для выполнения всех заданий необходимо использовать "длинную" арифметику. Разрешается использовать любую библиотеку для этих целей или написать свою. </w:t>
      </w:r>
    </w:p>
    <w:p w14:paraId="415832A4" w14:textId="3035042D" w:rsidR="00EC47D8" w:rsidRPr="00EC47D8" w:rsidRDefault="00EC47D8" w:rsidP="00EC47D8">
      <w:r w:rsidRPr="00EC47D8">
        <w:t xml:space="preserve">1) В условиях своего варианта для заданных чисел </w:t>
      </w:r>
      <w:r w:rsidRPr="00EC47D8">
        <w:rPr>
          <w:i/>
        </w:rPr>
        <w:t>p</w:t>
      </w:r>
      <w:r w:rsidRPr="00EC47D8">
        <w:t xml:space="preserve">, </w:t>
      </w:r>
      <w:r w:rsidRPr="00EC47D8">
        <w:rPr>
          <w:i/>
        </w:rPr>
        <w:t>q</w:t>
      </w:r>
      <w:r w:rsidRPr="00EC47D8">
        <w:t xml:space="preserve"> и </w:t>
      </w:r>
      <w:r w:rsidRPr="00EC47D8">
        <w:rPr>
          <w:i/>
        </w:rPr>
        <w:t>e</w:t>
      </w:r>
      <w:r w:rsidRPr="00EC47D8">
        <w:t xml:space="preserve">, необходимо вычислить </w:t>
      </w:r>
      <w:r w:rsidRPr="00EC47D8">
        <w:rPr>
          <w:i/>
        </w:rPr>
        <w:t>d</w:t>
      </w:r>
      <w:r w:rsidRPr="00EC47D8">
        <w:t xml:space="preserve">. </w:t>
      </w:r>
      <w:r w:rsidRPr="00EC47D8">
        <w:rPr>
          <w:b/>
          <w:u w:val="single"/>
        </w:rPr>
        <w:t>Важно</w:t>
      </w:r>
      <w:r w:rsidR="00591E8F" w:rsidRPr="00EC47D8">
        <w:t>: использовать</w:t>
      </w:r>
      <w:r w:rsidRPr="00EC47D8">
        <w:t xml:space="preserve"> готовую реализацию расширенного алгоритма Евклида или вычисления обратного по модулю элемента нельзя! (Можно только для проверки своих результатов). </w:t>
      </w:r>
    </w:p>
    <w:p w14:paraId="6F9B995D" w14:textId="77777777" w:rsidR="00EC47D8" w:rsidRPr="00EC47D8" w:rsidRDefault="00EC47D8" w:rsidP="00EC47D8">
      <w:r w:rsidRPr="00EC47D8">
        <w:t xml:space="preserve">2) Для заданного сообщения </w:t>
      </w:r>
      <w:r w:rsidRPr="00EC47D8">
        <w:rPr>
          <w:i/>
        </w:rPr>
        <w:t>X</w:t>
      </w:r>
      <w:r w:rsidRPr="00EC47D8">
        <w:t xml:space="preserve">1, вычислить зашифрованное сообщение </w:t>
      </w:r>
      <w:r w:rsidRPr="00EC47D8">
        <w:rPr>
          <w:i/>
        </w:rPr>
        <w:t>Y</w:t>
      </w:r>
      <w:r w:rsidRPr="00EC47D8">
        <w:t xml:space="preserve">1, используя открытый ключ </w:t>
      </w:r>
      <w:r w:rsidRPr="00EC47D8">
        <w:rPr>
          <w:i/>
        </w:rPr>
        <w:t>e</w:t>
      </w:r>
      <w:r w:rsidRPr="00EC47D8">
        <w:t>.</w:t>
      </w:r>
    </w:p>
    <w:p w14:paraId="3F57722E" w14:textId="77777777" w:rsidR="00EC47D8" w:rsidRPr="00EC47D8" w:rsidRDefault="00EC47D8" w:rsidP="00EC47D8">
      <w:r w:rsidRPr="00EC47D8">
        <w:t xml:space="preserve">3) Расшифровать сообщение </w:t>
      </w:r>
      <w:r w:rsidRPr="00EC47D8">
        <w:rPr>
          <w:i/>
        </w:rPr>
        <w:t>Y</w:t>
      </w:r>
      <w:r w:rsidRPr="00EC47D8">
        <w:t xml:space="preserve">1, использую закрытый ключ </w:t>
      </w:r>
      <w:r w:rsidRPr="00EC47D8">
        <w:rPr>
          <w:i/>
        </w:rPr>
        <w:t>d</w:t>
      </w:r>
      <w:r w:rsidRPr="00EC47D8">
        <w:t xml:space="preserve">, сравнить результат с исходным сообщением </w:t>
      </w:r>
      <w:r w:rsidRPr="00EC47D8">
        <w:rPr>
          <w:i/>
        </w:rPr>
        <w:t>X</w:t>
      </w:r>
      <w:r w:rsidRPr="00EC47D8">
        <w:t>1.</w:t>
      </w:r>
    </w:p>
    <w:p w14:paraId="18C4300C" w14:textId="77777777" w:rsidR="00EC47D8" w:rsidRDefault="00EC47D8" w:rsidP="00EC47D8">
      <w:r w:rsidRPr="00EC47D8">
        <w:t xml:space="preserve">4) Для заданного </w:t>
      </w:r>
      <w:proofErr w:type="spellStart"/>
      <w:r w:rsidRPr="00EC47D8">
        <w:t>шифртекста</w:t>
      </w:r>
      <w:proofErr w:type="spellEnd"/>
      <w:r w:rsidRPr="00EC47D8">
        <w:t xml:space="preserve"> </w:t>
      </w:r>
      <w:r w:rsidRPr="00EC47D8">
        <w:rPr>
          <w:i/>
        </w:rPr>
        <w:t>Y</w:t>
      </w:r>
      <w:r w:rsidRPr="00EC47D8">
        <w:t xml:space="preserve">2, вычислить исходный открытый текст </w:t>
      </w:r>
      <w:r w:rsidRPr="00EC47D8">
        <w:rPr>
          <w:i/>
        </w:rPr>
        <w:t>X</w:t>
      </w:r>
      <w:r w:rsidRPr="00EC47D8">
        <w:t xml:space="preserve">2, используя закрытый ключ </w:t>
      </w:r>
      <w:r w:rsidRPr="00EC47D8">
        <w:rPr>
          <w:i/>
        </w:rPr>
        <w:t>d</w:t>
      </w:r>
      <w:r w:rsidRPr="00EC47D8">
        <w:t>.</w:t>
      </w:r>
    </w:p>
    <w:tbl>
      <w:tblPr>
        <w:tblW w:w="15570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96"/>
        <w:gridCol w:w="708"/>
        <w:gridCol w:w="1276"/>
        <w:gridCol w:w="2126"/>
        <w:gridCol w:w="10364"/>
      </w:tblGrid>
      <w:tr w:rsidR="00414D52" w:rsidRPr="00414D52" w14:paraId="79499D9C" w14:textId="77777777" w:rsidTr="00414D52"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7CD9A6" w14:textId="77777777" w:rsidR="00414D52" w:rsidRPr="00414D52" w:rsidRDefault="00414D52" w:rsidP="00414D52">
            <w:pPr>
              <w:ind w:firstLine="0"/>
              <w:jc w:val="center"/>
              <w:rPr>
                <w:rFonts w:ascii="Calibri" w:eastAsia="Calibri" w:hAnsi="Calibri" w:cs="Calibri"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sz w:val="22"/>
                <w:lang w:eastAsia="ru-RU"/>
              </w:rPr>
              <w:t>№ Вар.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B682A1" w14:textId="77777777" w:rsidR="00414D52" w:rsidRPr="00414D52" w:rsidRDefault="00414D52" w:rsidP="00414D52">
            <w:pPr>
              <w:ind w:firstLine="0"/>
              <w:jc w:val="center"/>
              <w:rPr>
                <w:rFonts w:ascii="Calibri" w:eastAsia="Calibri" w:hAnsi="Calibri" w:cs="Calibri"/>
                <w:i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i/>
                <w:sz w:val="22"/>
                <w:lang w:eastAsia="ru-RU"/>
              </w:rPr>
              <w:t>p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BE45B5" w14:textId="77777777" w:rsidR="00414D52" w:rsidRPr="00414D52" w:rsidRDefault="00414D52" w:rsidP="00414D52">
            <w:pPr>
              <w:ind w:firstLine="0"/>
              <w:jc w:val="center"/>
              <w:rPr>
                <w:rFonts w:ascii="Calibri" w:eastAsia="Calibri" w:hAnsi="Calibri" w:cs="Calibri"/>
                <w:i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i/>
                <w:sz w:val="22"/>
                <w:lang w:eastAsia="ru-RU"/>
              </w:rPr>
              <w:t>q</w:t>
            </w:r>
          </w:p>
        </w:tc>
        <w:tc>
          <w:tcPr>
            <w:tcW w:w="10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852E2E" w14:textId="77777777" w:rsidR="00414D52" w:rsidRPr="00414D52" w:rsidRDefault="00414D52" w:rsidP="00414D52">
            <w:pPr>
              <w:ind w:firstLine="0"/>
              <w:jc w:val="center"/>
              <w:rPr>
                <w:rFonts w:ascii="Calibri" w:eastAsia="Calibri" w:hAnsi="Calibri" w:cs="Calibri"/>
                <w:i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i/>
                <w:sz w:val="22"/>
                <w:lang w:eastAsia="ru-RU"/>
              </w:rPr>
              <w:t>e</w:t>
            </w:r>
          </w:p>
        </w:tc>
      </w:tr>
      <w:tr w:rsidR="00414D52" w:rsidRPr="00414D52" w14:paraId="219EC7D8" w14:textId="77777777" w:rsidTr="00414D52"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30501A" w14:textId="77777777" w:rsidR="00414D52" w:rsidRPr="00414D52" w:rsidRDefault="00414D52" w:rsidP="00414D52">
            <w:pPr>
              <w:ind w:firstLine="0"/>
              <w:jc w:val="center"/>
              <w:rPr>
                <w:rFonts w:ascii="Calibri" w:eastAsia="Calibri" w:hAnsi="Calibri" w:cs="Calibri"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sz w:val="22"/>
                <w:lang w:eastAsia="ru-RU"/>
              </w:rPr>
              <w:t>1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14:paraId="107DB49D" w14:textId="77777777" w:rsidR="00414D52" w:rsidRPr="00414D52" w:rsidRDefault="00414D52" w:rsidP="00414D52">
            <w:pPr>
              <w:ind w:firstLine="0"/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  <w:t>563036103490583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14:paraId="4186A33B" w14:textId="77777777" w:rsidR="00414D52" w:rsidRPr="00414D52" w:rsidRDefault="00414D52" w:rsidP="00414D52">
            <w:pPr>
              <w:ind w:firstLine="0"/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  <w:t>1063300642915937</w:t>
            </w:r>
          </w:p>
        </w:tc>
        <w:tc>
          <w:tcPr>
            <w:tcW w:w="10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14:paraId="6530F11D" w14:textId="77777777" w:rsidR="00414D52" w:rsidRPr="00414D52" w:rsidRDefault="00414D52" w:rsidP="00414D52">
            <w:pPr>
              <w:ind w:firstLine="0"/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</w:pPr>
            <w:r w:rsidRPr="00414D52"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  <w:t>372585779765210097553647509959</w:t>
            </w:r>
          </w:p>
        </w:tc>
      </w:tr>
      <w:tr w:rsidR="00F9332E" w:rsidRPr="00F9332E" w14:paraId="34995F64" w14:textId="77777777" w:rsidTr="00F9332E">
        <w:tc>
          <w:tcPr>
            <w:tcW w:w="18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6568EE" w14:textId="77777777" w:rsidR="00F9332E" w:rsidRPr="00F9332E" w:rsidRDefault="00F9332E" w:rsidP="00F9332E">
            <w:pPr>
              <w:ind w:firstLine="0"/>
              <w:jc w:val="center"/>
              <w:rPr>
                <w:rFonts w:ascii="Calibri" w:eastAsia="Calibri" w:hAnsi="Calibri" w:cs="Calibri"/>
                <w:sz w:val="22"/>
                <w:lang w:eastAsia="ru-RU"/>
              </w:rPr>
            </w:pPr>
            <w:r w:rsidRPr="00F9332E">
              <w:rPr>
                <w:rFonts w:ascii="Calibri" w:eastAsia="Calibri" w:hAnsi="Calibri" w:cs="Calibri"/>
                <w:i/>
                <w:sz w:val="22"/>
                <w:lang w:eastAsia="ru-RU"/>
              </w:rPr>
              <w:t>X</w:t>
            </w:r>
            <w:r w:rsidRPr="00F9332E">
              <w:rPr>
                <w:rFonts w:ascii="Calibri" w:eastAsia="Calibri" w:hAnsi="Calibri" w:cs="Calibri"/>
                <w:sz w:val="22"/>
                <w:lang w:eastAsia="ru-RU"/>
              </w:rPr>
              <w:t>1</w:t>
            </w:r>
          </w:p>
        </w:tc>
        <w:tc>
          <w:tcPr>
            <w:tcW w:w="137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776CE5" w14:textId="77777777" w:rsidR="00F9332E" w:rsidRPr="00F9332E" w:rsidRDefault="00F9332E" w:rsidP="00F9332E">
            <w:pPr>
              <w:ind w:firstLine="0"/>
              <w:jc w:val="center"/>
              <w:rPr>
                <w:rFonts w:ascii="Calibri" w:eastAsia="Calibri" w:hAnsi="Calibri" w:cs="Calibri"/>
                <w:sz w:val="22"/>
                <w:lang w:eastAsia="ru-RU"/>
              </w:rPr>
            </w:pPr>
            <w:r w:rsidRPr="00F9332E">
              <w:rPr>
                <w:rFonts w:ascii="Calibri" w:eastAsia="Calibri" w:hAnsi="Calibri" w:cs="Calibri"/>
                <w:i/>
                <w:sz w:val="22"/>
                <w:lang w:eastAsia="ru-RU"/>
              </w:rPr>
              <w:t>Y</w:t>
            </w:r>
            <w:r w:rsidRPr="00F9332E">
              <w:rPr>
                <w:rFonts w:ascii="Calibri" w:eastAsia="Calibri" w:hAnsi="Calibri" w:cs="Calibri"/>
                <w:sz w:val="22"/>
                <w:lang w:eastAsia="ru-RU"/>
              </w:rPr>
              <w:t>2</w:t>
            </w:r>
          </w:p>
        </w:tc>
      </w:tr>
      <w:tr w:rsidR="00F9332E" w:rsidRPr="00F9332E" w14:paraId="30DA8A27" w14:textId="77777777" w:rsidTr="00F9332E">
        <w:tc>
          <w:tcPr>
            <w:tcW w:w="18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ED3CC4" w14:textId="77777777" w:rsidR="00F9332E" w:rsidRPr="00F9332E" w:rsidRDefault="00F9332E" w:rsidP="00F9332E">
            <w:pPr>
              <w:ind w:firstLine="0"/>
              <w:rPr>
                <w:rFonts w:ascii="Calibri" w:eastAsia="Calibri" w:hAnsi="Calibri" w:cs="Calibri"/>
                <w:sz w:val="22"/>
                <w:lang w:eastAsia="ru-RU"/>
              </w:rPr>
            </w:pPr>
            <w:r w:rsidRPr="00F9332E">
              <w:rPr>
                <w:rFonts w:ascii="Calibri" w:eastAsia="Calibri" w:hAnsi="Calibri" w:cs="Calibri"/>
                <w:sz w:val="22"/>
                <w:lang w:eastAsia="ru-RU"/>
              </w:rPr>
              <w:t>399754188907643924420059310699</w:t>
            </w:r>
          </w:p>
        </w:tc>
        <w:tc>
          <w:tcPr>
            <w:tcW w:w="137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14:paraId="7A41294E" w14:textId="77777777" w:rsidR="00F9332E" w:rsidRPr="00F9332E" w:rsidRDefault="00F9332E" w:rsidP="00F9332E">
            <w:pPr>
              <w:ind w:firstLine="0"/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</w:pPr>
            <w:r w:rsidRPr="00F9332E">
              <w:rPr>
                <w:rFonts w:ascii="Calibri" w:eastAsia="Calibri" w:hAnsi="Calibri" w:cs="Calibri"/>
                <w:color w:val="000000"/>
                <w:sz w:val="22"/>
                <w:lang w:eastAsia="ru-RU"/>
              </w:rPr>
              <w:t>293314580135454643114146935352</w:t>
            </w:r>
          </w:p>
        </w:tc>
      </w:tr>
    </w:tbl>
    <w:p w14:paraId="4AF2B489" w14:textId="77777777" w:rsidR="004B58FE" w:rsidRDefault="004B58FE" w:rsidP="00986262"/>
    <w:p w14:paraId="5C04D8B7" w14:textId="77777777" w:rsidR="00A85D7F" w:rsidRDefault="00FB3A08" w:rsidP="00986262">
      <w:r>
        <w:t>Код</w:t>
      </w:r>
    </w:p>
    <w:p w14:paraId="40FAC25E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a, b):</w:t>
      </w:r>
    </w:p>
    <w:p w14:paraId="6EFF5A7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lastRenderedPageBreak/>
        <w:t xml:space="preserve">    if a == 0:</w:t>
      </w:r>
    </w:p>
    <w:p w14:paraId="553EDB5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return b, 0, 1</w:t>
      </w:r>
    </w:p>
    <w:p w14:paraId="6771EE39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18CCFB71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gcd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, x, y =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b % a, a)</w:t>
      </w:r>
    </w:p>
    <w:p w14:paraId="0AD6E5C3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return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gcd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, y - (b // a) * x, x</w:t>
      </w:r>
    </w:p>
    <w:p w14:paraId="713916CB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62C695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mod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inverse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a, n):</w:t>
      </w:r>
    </w:p>
    <w:p w14:paraId="60D2620F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# returns solution of a * x = 1 (mod n)</w:t>
      </w:r>
    </w:p>
    <w:p w14:paraId="0208B46B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22FE0D9E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g, x, _ =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a, n)</w:t>
      </w:r>
    </w:p>
    <w:p w14:paraId="075D2857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if g == 1:</w:t>
      </w:r>
    </w:p>
    <w:p w14:paraId="1BE15618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return x % n</w:t>
      </w:r>
    </w:p>
    <w:p w14:paraId="2EB08AF2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return None</w:t>
      </w:r>
    </w:p>
    <w:p w14:paraId="45CF308B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8861B0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class RSA:</w:t>
      </w:r>
    </w:p>
    <w:p w14:paraId="0BC8209C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def __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init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self, p, q, e):</w:t>
      </w:r>
    </w:p>
    <w:p w14:paraId="1797A936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self.n</w:t>
      </w:r>
      <w:proofErr w:type="spellEnd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= p * q</w:t>
      </w:r>
    </w:p>
    <w:p w14:paraId="30433A5C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self.e</w:t>
      </w:r>
      <w:proofErr w:type="spellEnd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= e</w:t>
      </w:r>
    </w:p>
    <w:p w14:paraId="1E22A8AD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self.d</w:t>
      </w:r>
      <w:proofErr w:type="spellEnd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= self._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generate_private_key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p, q)</w:t>
      </w:r>
    </w:p>
    <w:p w14:paraId="32ADB2BD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4CAED7D9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def _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generate_private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key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self, p, q):</w:t>
      </w:r>
    </w:p>
    <w:p w14:paraId="6A9B7BD7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phi = (p - 1) * (q - 1)</w:t>
      </w:r>
    </w:p>
    <w:p w14:paraId="69EAE967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return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mod_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inverse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spellStart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self.e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, phi)</w:t>
      </w:r>
    </w:p>
    <w:p w14:paraId="74090FBF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1AAE11D8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def 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encrypt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self, message):</w:t>
      </w:r>
    </w:p>
    <w:p w14:paraId="22EF3DE6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return 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pow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message,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self.e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self.n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4F265D65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DD9D86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def 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decrypt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self, message):</w:t>
      </w:r>
    </w:p>
    <w:p w14:paraId="7950237C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       return 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pow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message,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self.d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self.n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126E491B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2BF74A6E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p = 563036103490583</w:t>
      </w:r>
    </w:p>
    <w:p w14:paraId="48EF2B96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q = 1063300642915937</w:t>
      </w:r>
    </w:p>
    <w:p w14:paraId="1A67FA3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e = 372585779765210097553647509959</w:t>
      </w:r>
    </w:p>
    <w:p w14:paraId="21F749A8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X1 = 399754188907643924420059310699</w:t>
      </w:r>
    </w:p>
    <w:p w14:paraId="26D1698E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>Y2 = 293314580135454643114146935352</w:t>
      </w:r>
    </w:p>
    <w:p w14:paraId="4ACB36E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7106900A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proofErr w:type="spellStart"/>
      <w:r w:rsidRPr="00FB3A08">
        <w:rPr>
          <w:rFonts w:ascii="Cascadia Code SemiLight" w:hAnsi="Cascadia Code SemiLight"/>
          <w:sz w:val="20"/>
          <w:szCs w:val="20"/>
          <w:lang w:val="en-US"/>
        </w:rPr>
        <w:t>rsa</w:t>
      </w:r>
      <w:proofErr w:type="spellEnd"/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 = </w:t>
      </w:r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RSA(</w:t>
      </w:r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p, q, e)</w:t>
      </w:r>
    </w:p>
    <w:p w14:paraId="23D0B217" w14:textId="77777777" w:rsidR="00FB3A08" w:rsidRPr="00EA777D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proofErr w:type="gramStart"/>
      <w:r w:rsidRPr="00EA777D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gramEnd"/>
      <w:r w:rsidRPr="00EA777D">
        <w:rPr>
          <w:rFonts w:ascii="Cascadia Code SemiLight" w:hAnsi="Cascadia Code SemiLight"/>
          <w:sz w:val="20"/>
          <w:szCs w:val="20"/>
          <w:lang w:val="en-US"/>
        </w:rPr>
        <w:t>f'</w:t>
      </w:r>
      <w:r w:rsidRPr="00FB3A08">
        <w:rPr>
          <w:rFonts w:ascii="Cascadia Code SemiLight" w:hAnsi="Cascadia Code SemiLight"/>
          <w:sz w:val="20"/>
          <w:szCs w:val="20"/>
        </w:rPr>
        <w:t>Заданное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 </w:t>
      </w:r>
      <w:r w:rsidRPr="00FB3A08">
        <w:rPr>
          <w:rFonts w:ascii="Cascadia Code SemiLight" w:hAnsi="Cascadia Code SemiLight"/>
          <w:sz w:val="20"/>
          <w:szCs w:val="20"/>
        </w:rPr>
        <w:t>сообщение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 X1: {X1}')</w:t>
      </w:r>
    </w:p>
    <w:p w14:paraId="184CE9E9" w14:textId="77777777" w:rsidR="00FB3A08" w:rsidRPr="00EA777D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Y1 = </w:t>
      </w:r>
      <w:proofErr w:type="spellStart"/>
      <w:proofErr w:type="gramStart"/>
      <w:r w:rsidRPr="00EA777D">
        <w:rPr>
          <w:rFonts w:ascii="Cascadia Code SemiLight" w:hAnsi="Cascadia Code SemiLight"/>
          <w:sz w:val="20"/>
          <w:szCs w:val="20"/>
          <w:lang w:val="en-US"/>
        </w:rPr>
        <w:t>rsa.encrypt</w:t>
      </w:r>
      <w:proofErr w:type="spellEnd"/>
      <w:proofErr w:type="gramEnd"/>
      <w:r w:rsidRPr="00EA777D">
        <w:rPr>
          <w:rFonts w:ascii="Cascadia Code SemiLight" w:hAnsi="Cascadia Code SemiLight"/>
          <w:sz w:val="20"/>
          <w:szCs w:val="20"/>
          <w:lang w:val="en-US"/>
        </w:rPr>
        <w:t>(X1)</w:t>
      </w:r>
    </w:p>
    <w:p w14:paraId="59B6430B" w14:textId="77777777" w:rsidR="00FB3A08" w:rsidRPr="00EA777D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proofErr w:type="gramStart"/>
      <w:r w:rsidRPr="00EA777D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gramEnd"/>
      <w:r w:rsidRPr="00EA777D">
        <w:rPr>
          <w:rFonts w:ascii="Cascadia Code SemiLight" w:hAnsi="Cascadia Code SemiLight"/>
          <w:sz w:val="20"/>
          <w:szCs w:val="20"/>
          <w:lang w:val="en-US"/>
        </w:rPr>
        <w:t>f'</w:t>
      </w:r>
      <w:r w:rsidRPr="00FB3A08">
        <w:rPr>
          <w:rFonts w:ascii="Cascadia Code SemiLight" w:hAnsi="Cascadia Code SemiLight"/>
          <w:sz w:val="20"/>
          <w:szCs w:val="20"/>
        </w:rPr>
        <w:t>Зашифрованное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 </w:t>
      </w:r>
      <w:r w:rsidRPr="00FB3A08">
        <w:rPr>
          <w:rFonts w:ascii="Cascadia Code SemiLight" w:hAnsi="Cascadia Code SemiLight"/>
          <w:sz w:val="20"/>
          <w:szCs w:val="20"/>
        </w:rPr>
        <w:t>сообщение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 Y1: {Y1}')</w:t>
      </w:r>
    </w:p>
    <w:p w14:paraId="4036EE10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X1_dec = </w:t>
      </w: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rsa.decrypt</w:t>
      </w:r>
      <w:proofErr w:type="spellEnd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(Y1)</w:t>
      </w:r>
    </w:p>
    <w:p w14:paraId="1657B953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</w:rPr>
      </w:pP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</w:rPr>
        <w:t>print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>(</w:t>
      </w:r>
      <w:proofErr w:type="spellStart"/>
      <w:proofErr w:type="gramEnd"/>
      <w:r w:rsidRPr="00FB3A08">
        <w:rPr>
          <w:rFonts w:ascii="Cascadia Code SemiLight" w:hAnsi="Cascadia Code SemiLight"/>
          <w:sz w:val="20"/>
          <w:szCs w:val="20"/>
        </w:rPr>
        <w:t>f'Расшифрованное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 xml:space="preserve"> сообщение: {X1_dec}')</w:t>
      </w:r>
    </w:p>
    <w:p w14:paraId="3E6D7301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</w:rPr>
      </w:pP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</w:rPr>
        <w:t>print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>(</w:t>
      </w:r>
      <w:proofErr w:type="gramEnd"/>
      <w:r w:rsidRPr="00FB3A08">
        <w:rPr>
          <w:rFonts w:ascii="Cascadia Code SemiLight" w:hAnsi="Cascadia Code SemiLight"/>
          <w:sz w:val="20"/>
          <w:szCs w:val="20"/>
        </w:rPr>
        <w:t>)</w:t>
      </w:r>
    </w:p>
    <w:p w14:paraId="07E1BCA4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</w:rPr>
      </w:pP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</w:rPr>
        <w:t>print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>(</w:t>
      </w:r>
      <w:proofErr w:type="spellStart"/>
      <w:proofErr w:type="gramEnd"/>
      <w:r w:rsidRPr="00FB3A08">
        <w:rPr>
          <w:rFonts w:ascii="Cascadia Code SemiLight" w:hAnsi="Cascadia Code SemiLight"/>
          <w:sz w:val="20"/>
          <w:szCs w:val="20"/>
        </w:rPr>
        <w:t>f'Зашифрованное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 xml:space="preserve"> сообщение Y2: {Y2}')</w:t>
      </w:r>
    </w:p>
    <w:p w14:paraId="7A0E99CB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  <w:lang w:val="en-US"/>
        </w:rPr>
      </w:pPr>
      <w:r w:rsidRPr="00FB3A08">
        <w:rPr>
          <w:rFonts w:ascii="Cascadia Code SemiLight" w:hAnsi="Cascadia Code SemiLight"/>
          <w:sz w:val="20"/>
          <w:szCs w:val="20"/>
          <w:lang w:val="en-US"/>
        </w:rPr>
        <w:t xml:space="preserve">X2_dec = </w:t>
      </w: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  <w:lang w:val="en-US"/>
        </w:rPr>
        <w:t>rsa.decrypt</w:t>
      </w:r>
      <w:proofErr w:type="spellEnd"/>
      <w:proofErr w:type="gramEnd"/>
      <w:r w:rsidRPr="00FB3A08">
        <w:rPr>
          <w:rFonts w:ascii="Cascadia Code SemiLight" w:hAnsi="Cascadia Code SemiLight"/>
          <w:sz w:val="20"/>
          <w:szCs w:val="20"/>
          <w:lang w:val="en-US"/>
        </w:rPr>
        <w:t>(Y2)</w:t>
      </w:r>
    </w:p>
    <w:p w14:paraId="1D2F061F" w14:textId="77777777" w:rsidR="00FB3A08" w:rsidRPr="00FB3A08" w:rsidRDefault="00FB3A08" w:rsidP="00FB3A08">
      <w:pPr>
        <w:rPr>
          <w:rFonts w:ascii="Cascadia Code SemiLight" w:hAnsi="Cascadia Code SemiLight"/>
          <w:sz w:val="20"/>
          <w:szCs w:val="20"/>
        </w:rPr>
      </w:pPr>
      <w:proofErr w:type="spellStart"/>
      <w:proofErr w:type="gramStart"/>
      <w:r w:rsidRPr="00FB3A08">
        <w:rPr>
          <w:rFonts w:ascii="Cascadia Code SemiLight" w:hAnsi="Cascadia Code SemiLight"/>
          <w:sz w:val="20"/>
          <w:szCs w:val="20"/>
        </w:rPr>
        <w:t>print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>(</w:t>
      </w:r>
      <w:proofErr w:type="spellStart"/>
      <w:proofErr w:type="gramEnd"/>
      <w:r w:rsidRPr="00FB3A08">
        <w:rPr>
          <w:rFonts w:ascii="Cascadia Code SemiLight" w:hAnsi="Cascadia Code SemiLight"/>
          <w:sz w:val="20"/>
          <w:szCs w:val="20"/>
        </w:rPr>
        <w:t>f'Расшифрованное</w:t>
      </w:r>
      <w:proofErr w:type="spellEnd"/>
      <w:r w:rsidRPr="00FB3A08">
        <w:rPr>
          <w:rFonts w:ascii="Cascadia Code SemiLight" w:hAnsi="Cascadia Code SemiLight"/>
          <w:sz w:val="20"/>
          <w:szCs w:val="20"/>
        </w:rPr>
        <w:t xml:space="preserve"> сообщение: {X2_dec}')</w:t>
      </w:r>
    </w:p>
    <w:p w14:paraId="300A9307" w14:textId="77777777" w:rsidR="004B58FE" w:rsidRDefault="004B58FE" w:rsidP="00986262"/>
    <w:p w14:paraId="20B73D20" w14:textId="77777777" w:rsidR="00AD7987" w:rsidRDefault="00AD7987" w:rsidP="00986262">
      <w:r>
        <w:t>Результат</w:t>
      </w:r>
    </w:p>
    <w:p w14:paraId="30B0B657" w14:textId="77777777" w:rsidR="000D4866" w:rsidRDefault="000D4866" w:rsidP="000D4866">
      <w:r>
        <w:t>Заданное сообщение X1: 399754188907643924420059310699</w:t>
      </w:r>
    </w:p>
    <w:p w14:paraId="064FE68D" w14:textId="77777777" w:rsidR="000D4866" w:rsidRDefault="000D4866" w:rsidP="000D4866">
      <w:r>
        <w:t>Зашифрованное сообщение Y1: 538724514668280580618317050875</w:t>
      </w:r>
    </w:p>
    <w:p w14:paraId="424C5284" w14:textId="77777777" w:rsidR="000D4866" w:rsidRDefault="000D4866" w:rsidP="000D4866">
      <w:r>
        <w:t>Расшифрованное сообщение: 399754188907643924420059310699</w:t>
      </w:r>
    </w:p>
    <w:p w14:paraId="05065AA3" w14:textId="77777777" w:rsidR="000D4866" w:rsidRDefault="000D4866" w:rsidP="000D4866"/>
    <w:p w14:paraId="5FCFDA08" w14:textId="77777777" w:rsidR="000D4866" w:rsidRDefault="000D4866" w:rsidP="000D4866">
      <w:r>
        <w:t>Зашифрованное сообщение Y2: 293314580135454643114146935352</w:t>
      </w:r>
    </w:p>
    <w:p w14:paraId="43EC554C" w14:textId="77777777" w:rsidR="00AD7987" w:rsidRDefault="000D4866" w:rsidP="000D4866">
      <w:r>
        <w:t>Расшифрованное сообщение: 35891091969105790935824030377</w:t>
      </w:r>
    </w:p>
    <w:p w14:paraId="5C913021" w14:textId="77777777" w:rsidR="00744F17" w:rsidRDefault="00744F17" w:rsidP="000D4866"/>
    <w:p w14:paraId="48F054EE" w14:textId="77777777" w:rsidR="00DB2B1D" w:rsidRDefault="00DB2B1D" w:rsidP="000D4866"/>
    <w:p w14:paraId="2A816C9A" w14:textId="77777777" w:rsidR="00CC5BE7" w:rsidRDefault="00CC5BE7" w:rsidP="000D4866"/>
    <w:p w14:paraId="46F6FA5D" w14:textId="77777777" w:rsidR="00DB2B1D" w:rsidRDefault="00DB2B1D" w:rsidP="000D4866"/>
    <w:p w14:paraId="0BEF9BB4" w14:textId="77777777" w:rsidR="00744F17" w:rsidRPr="00DB2B1D" w:rsidRDefault="00744F17" w:rsidP="00DB2B1D">
      <w:pPr>
        <w:jc w:val="center"/>
        <w:rPr>
          <w:b/>
          <w:bCs/>
        </w:rPr>
      </w:pPr>
      <w:r w:rsidRPr="00DB2B1D">
        <w:rPr>
          <w:b/>
          <w:bCs/>
        </w:rPr>
        <w:lastRenderedPageBreak/>
        <w:t>Лабораторная работа 5</w:t>
      </w:r>
    </w:p>
    <w:p w14:paraId="0234FAAC" w14:textId="77777777" w:rsidR="00A844CA" w:rsidRPr="00A844CA" w:rsidRDefault="00A844CA" w:rsidP="00A844CA">
      <w:r w:rsidRPr="00A844CA">
        <w:t>Формально, как и для любой схемы электронно-цифровой подписи (ЭЦП), для работы схемы Эль-Гамаля необходимо реализовать 3 основных алгоритма: генерацию ключей, функцию подписи и функцию проверки подписи. Подробности можно посмотреть в лекции. С учетом того, что в лабораторной не требуется реализовывать генерацию простых чисел, алгоритмы ЭЦП имеют следующий вид:</w:t>
      </w:r>
    </w:p>
    <w:p w14:paraId="45814764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>Генерация ключей (</w:t>
      </w:r>
      <w:proofErr w:type="spellStart"/>
      <w:r w:rsidRPr="00A844CA">
        <w:rPr>
          <w:i/>
          <w:iCs/>
        </w:rPr>
        <w:t>Gen</w:t>
      </w:r>
      <w:proofErr w:type="spellEnd"/>
      <w:r w:rsidRPr="00A844CA">
        <w:rPr>
          <w:i/>
          <w:iCs/>
        </w:rPr>
        <w:t>)</w:t>
      </w:r>
    </w:p>
    <w:p w14:paraId="0B9C95EF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 xml:space="preserve">Вход: q – </w:t>
      </w:r>
      <w:r w:rsidRPr="00A844CA">
        <w:t xml:space="preserve">простое число. </w:t>
      </w:r>
      <w:r w:rsidRPr="00A844CA">
        <w:rPr>
          <w:i/>
          <w:iCs/>
        </w:rPr>
        <w:t>Шаги:</w:t>
      </w:r>
    </w:p>
    <w:p w14:paraId="1130AAB3" w14:textId="77777777" w:rsidR="00A844CA" w:rsidRPr="00A844CA" w:rsidRDefault="00A844CA" w:rsidP="00A844CA">
      <w:pPr>
        <w:rPr>
          <w:i/>
          <w:iCs/>
        </w:rPr>
      </w:pPr>
      <w:r w:rsidRPr="00A844CA">
        <w:t xml:space="preserve">1. Выбрать такое четное число </w:t>
      </w:r>
      <w:r w:rsidRPr="00A844CA">
        <w:rPr>
          <w:i/>
          <w:iCs/>
        </w:rPr>
        <w:t xml:space="preserve">R, </w:t>
      </w:r>
      <w:r w:rsidRPr="00A844CA">
        <w:t xml:space="preserve">что </w:t>
      </w:r>
      <w:r w:rsidRPr="00A844CA">
        <w:rPr>
          <w:i/>
          <w:iCs/>
        </w:rPr>
        <w:t xml:space="preserve">R </w:t>
      </w:r>
      <w:proofErr w:type="gramStart"/>
      <w:r w:rsidRPr="00A844CA">
        <w:rPr>
          <w:i/>
          <w:iCs/>
        </w:rPr>
        <w:t>&lt; 4</w:t>
      </w:r>
      <w:proofErr w:type="gramEnd"/>
      <w:r w:rsidRPr="00A844CA">
        <w:rPr>
          <w:i/>
          <w:iCs/>
        </w:rPr>
        <w:t xml:space="preserve"> (q + 1).</w:t>
      </w:r>
    </w:p>
    <w:p w14:paraId="13114356" w14:textId="77777777" w:rsidR="00A844CA" w:rsidRPr="00A844CA" w:rsidRDefault="00A844CA" w:rsidP="00A844CA">
      <w:r w:rsidRPr="00A844CA">
        <w:t xml:space="preserve">2. Вычислить число </w:t>
      </w:r>
      <w:r w:rsidRPr="00A844CA">
        <w:rPr>
          <w:i/>
          <w:iCs/>
        </w:rPr>
        <w:t xml:space="preserve">p = </w:t>
      </w:r>
      <w:proofErr w:type="spellStart"/>
      <w:r w:rsidRPr="00A844CA">
        <w:rPr>
          <w:i/>
          <w:iCs/>
        </w:rPr>
        <w:t>qR</w:t>
      </w:r>
      <w:proofErr w:type="spellEnd"/>
      <w:r w:rsidRPr="00A844CA">
        <w:rPr>
          <w:i/>
          <w:iCs/>
        </w:rPr>
        <w:t xml:space="preserve"> + 1</w:t>
      </w:r>
      <w:r w:rsidRPr="00A844CA">
        <w:t>.</w:t>
      </w:r>
    </w:p>
    <w:p w14:paraId="1850F776" w14:textId="77777777" w:rsidR="00A844CA" w:rsidRPr="00A844CA" w:rsidRDefault="00A844CA" w:rsidP="00A844CA">
      <w:r w:rsidRPr="00A844CA">
        <w:t xml:space="preserve">3. Если </w:t>
      </w:r>
      <w:r w:rsidRPr="00A844CA">
        <w:rPr>
          <w:i/>
          <w:iCs/>
        </w:rPr>
        <w:t>2qR ≠ 1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 </w:t>
      </w:r>
      <w:r w:rsidRPr="00A844CA">
        <w:t xml:space="preserve">или </w:t>
      </w:r>
      <w:r w:rsidRPr="00A844CA">
        <w:rPr>
          <w:i/>
          <w:iCs/>
        </w:rPr>
        <w:t>2R = 1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, </w:t>
      </w:r>
      <w:r w:rsidRPr="00A844CA">
        <w:t xml:space="preserve">то возвратиться к шагу 1, иначе </w:t>
      </w:r>
      <w:r w:rsidRPr="00A844CA">
        <w:rPr>
          <w:i/>
          <w:iCs/>
        </w:rPr>
        <w:t xml:space="preserve">p </w:t>
      </w:r>
      <w:r w:rsidRPr="00A844CA">
        <w:t>–</w:t>
      </w:r>
      <w:r w:rsidR="00E52B94">
        <w:t xml:space="preserve"> </w:t>
      </w:r>
      <w:r w:rsidRPr="00A844CA">
        <w:t>простое.</w:t>
      </w:r>
    </w:p>
    <w:p w14:paraId="75322CB3" w14:textId="77777777" w:rsidR="00A844CA" w:rsidRPr="00A844CA" w:rsidRDefault="00A844CA" w:rsidP="00A844CA">
      <w:pPr>
        <w:rPr>
          <w:i/>
          <w:iCs/>
        </w:rPr>
      </w:pPr>
      <w:r w:rsidRPr="00A844CA">
        <w:t xml:space="preserve">4. Случайным образом выбрать </w:t>
      </w:r>
      <w:r w:rsidRPr="00A844CA">
        <w:rPr>
          <w:i/>
          <w:iCs/>
        </w:rPr>
        <w:t xml:space="preserve">x </w:t>
      </w:r>
      <w:r w:rsidRPr="00A844CA">
        <w:t xml:space="preserve">из </w:t>
      </w:r>
      <w:proofErr w:type="spellStart"/>
      <w:r w:rsidRPr="00A844CA">
        <w:rPr>
          <w:i/>
          <w:iCs/>
        </w:rPr>
        <w:t>Zp</w:t>
      </w:r>
      <w:proofErr w:type="spellEnd"/>
      <w:r w:rsidRPr="00A844CA">
        <w:rPr>
          <w:i/>
          <w:iCs/>
        </w:rPr>
        <w:t xml:space="preserve"> </w:t>
      </w:r>
      <w:r w:rsidRPr="00A844CA">
        <w:t xml:space="preserve">и вычислить </w:t>
      </w:r>
      <w:r w:rsidRPr="00A844CA">
        <w:rPr>
          <w:i/>
          <w:iCs/>
        </w:rPr>
        <w:t xml:space="preserve">g = </w:t>
      </w:r>
      <w:proofErr w:type="spellStart"/>
      <w:r w:rsidRPr="00A844CA">
        <w:rPr>
          <w:i/>
          <w:iCs/>
        </w:rPr>
        <w:t>xR</w:t>
      </w:r>
      <w:proofErr w:type="spellEnd"/>
      <w:r w:rsidRPr="00A844CA">
        <w:rPr>
          <w:i/>
          <w:iCs/>
        </w:rPr>
        <w:t xml:space="preserve">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.</w:t>
      </w:r>
    </w:p>
    <w:p w14:paraId="20E9D022" w14:textId="77777777" w:rsidR="00A844CA" w:rsidRPr="00A844CA" w:rsidRDefault="00A844CA" w:rsidP="00A844CA">
      <w:r w:rsidRPr="00A844CA">
        <w:t xml:space="preserve">5. Если </w:t>
      </w:r>
      <w:r w:rsidRPr="00A844CA">
        <w:rPr>
          <w:i/>
          <w:iCs/>
        </w:rPr>
        <w:t>g = 1</w:t>
      </w:r>
      <w:r w:rsidRPr="00A844CA">
        <w:t xml:space="preserve">, то возвратиться к шагу 4, иначе искомое </w:t>
      </w:r>
      <w:r w:rsidRPr="00A844CA">
        <w:rPr>
          <w:i/>
          <w:iCs/>
        </w:rPr>
        <w:t xml:space="preserve">g </w:t>
      </w:r>
      <w:r w:rsidRPr="00A844CA">
        <w:t>найдено.</w:t>
      </w:r>
    </w:p>
    <w:p w14:paraId="44E25AA1" w14:textId="77777777" w:rsidR="00A844CA" w:rsidRPr="00A844CA" w:rsidRDefault="00A844CA" w:rsidP="00A844CA">
      <w:pPr>
        <w:rPr>
          <w:i/>
          <w:iCs/>
        </w:rPr>
      </w:pPr>
      <w:r w:rsidRPr="00A844CA">
        <w:t xml:space="preserve">6. Случайным образом выбрать личный ключ </w:t>
      </w:r>
      <w:r w:rsidRPr="00A844CA">
        <w:rPr>
          <w:i/>
          <w:iCs/>
        </w:rPr>
        <w:t xml:space="preserve">d </w:t>
      </w:r>
      <w:r w:rsidRPr="00A844CA">
        <w:t xml:space="preserve">из </w:t>
      </w:r>
      <w:proofErr w:type="spellStart"/>
      <w:r w:rsidRPr="00A844CA">
        <w:rPr>
          <w:i/>
          <w:iCs/>
        </w:rPr>
        <w:t>Zq</w:t>
      </w:r>
      <w:proofErr w:type="spellEnd"/>
      <w:r w:rsidRPr="00A844CA">
        <w:rPr>
          <w:i/>
          <w:iCs/>
        </w:rPr>
        <w:t>.</w:t>
      </w:r>
    </w:p>
    <w:p w14:paraId="3ABBA7C2" w14:textId="77777777" w:rsidR="00A844CA" w:rsidRPr="00A844CA" w:rsidRDefault="00A844CA" w:rsidP="00A844CA">
      <w:pPr>
        <w:rPr>
          <w:i/>
          <w:iCs/>
        </w:rPr>
      </w:pPr>
      <w:r w:rsidRPr="00A844CA">
        <w:t xml:space="preserve">7. Вычислить открытый ключ </w:t>
      </w:r>
      <w:r w:rsidRPr="00A844CA">
        <w:rPr>
          <w:i/>
          <w:iCs/>
        </w:rPr>
        <w:t xml:space="preserve">e = </w:t>
      </w:r>
      <w:proofErr w:type="spellStart"/>
      <w:r w:rsidRPr="00A844CA">
        <w:rPr>
          <w:i/>
          <w:iCs/>
        </w:rPr>
        <w:t>gd</w:t>
      </w:r>
      <w:proofErr w:type="spellEnd"/>
      <w:r w:rsidRPr="00A844CA">
        <w:rPr>
          <w:i/>
          <w:iCs/>
        </w:rPr>
        <w:t xml:space="preserve">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.</w:t>
      </w:r>
    </w:p>
    <w:p w14:paraId="4C1F8C13" w14:textId="77777777" w:rsidR="00A844CA" w:rsidRPr="00A844CA" w:rsidRDefault="00A844CA" w:rsidP="00A844CA">
      <w:r w:rsidRPr="00A844CA">
        <w:rPr>
          <w:i/>
          <w:iCs/>
        </w:rPr>
        <w:t xml:space="preserve">Выход: (p, q, g) </w:t>
      </w:r>
      <w:r w:rsidRPr="00A844CA">
        <w:t xml:space="preserve">– параметры ЭЦП; e – открытый ключ; </w:t>
      </w:r>
      <w:r w:rsidRPr="00A844CA">
        <w:rPr>
          <w:i/>
          <w:iCs/>
        </w:rPr>
        <w:t xml:space="preserve">d </w:t>
      </w:r>
      <w:r w:rsidRPr="00A844CA">
        <w:t>– личный ключ.</w:t>
      </w:r>
    </w:p>
    <w:p w14:paraId="714DA37E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>Функция подписи (</w:t>
      </w:r>
      <w:proofErr w:type="spellStart"/>
      <w:r w:rsidRPr="00A844CA">
        <w:rPr>
          <w:i/>
          <w:iCs/>
        </w:rPr>
        <w:t>Sign</w:t>
      </w:r>
      <w:proofErr w:type="spellEnd"/>
      <w:r w:rsidRPr="00A844CA">
        <w:rPr>
          <w:i/>
          <w:iCs/>
        </w:rPr>
        <w:t>)</w:t>
      </w:r>
    </w:p>
    <w:p w14:paraId="4A861CDF" w14:textId="77777777" w:rsidR="00A844CA" w:rsidRPr="00A844CA" w:rsidRDefault="00A844CA" w:rsidP="00A844CA">
      <w:r w:rsidRPr="00A844CA">
        <w:rPr>
          <w:i/>
          <w:iCs/>
        </w:rPr>
        <w:t xml:space="preserve">Вход: (p, q, g) </w:t>
      </w:r>
      <w:r w:rsidRPr="00A844CA">
        <w:t xml:space="preserve">– параметры ЭЦП; </w:t>
      </w:r>
      <w:r w:rsidRPr="00A844CA">
        <w:rPr>
          <w:i/>
          <w:iCs/>
        </w:rPr>
        <w:t xml:space="preserve">d </w:t>
      </w:r>
      <w:r w:rsidRPr="00A844CA">
        <w:t xml:space="preserve">– личный ключ; </w:t>
      </w:r>
      <w:r w:rsidRPr="00A844CA">
        <w:rPr>
          <w:i/>
          <w:iCs/>
        </w:rPr>
        <w:t xml:space="preserve">M </w:t>
      </w:r>
      <w:r w:rsidRPr="00A844CA">
        <w:t>– подписываемое</w:t>
      </w:r>
      <w:r w:rsidR="00DF207E">
        <w:t xml:space="preserve"> </w:t>
      </w:r>
      <w:r w:rsidRPr="00A844CA">
        <w:t>сообщение (в виде строки текста произвольной длины).</w:t>
      </w:r>
    </w:p>
    <w:p w14:paraId="160E79D8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>Шаги:</w:t>
      </w:r>
    </w:p>
    <w:p w14:paraId="44651D59" w14:textId="77777777" w:rsidR="00A844CA" w:rsidRPr="00A844CA" w:rsidRDefault="00A844CA" w:rsidP="00A844CA">
      <w:r w:rsidRPr="00A844CA">
        <w:t xml:space="preserve">1. Вычислить хэш-значение </w:t>
      </w:r>
      <w:r w:rsidRPr="00A844CA">
        <w:rPr>
          <w:i/>
          <w:iCs/>
        </w:rPr>
        <w:t xml:space="preserve">m </w:t>
      </w:r>
      <w:r w:rsidRPr="00A844CA">
        <w:t xml:space="preserve">от сообщения </w:t>
      </w:r>
      <w:r w:rsidRPr="00A844CA">
        <w:rPr>
          <w:i/>
          <w:iCs/>
        </w:rPr>
        <w:t>M</w:t>
      </w:r>
      <w:r w:rsidRPr="00A844CA">
        <w:t xml:space="preserve">: </w:t>
      </w:r>
      <w:r w:rsidRPr="00A844CA">
        <w:rPr>
          <w:i/>
          <w:iCs/>
        </w:rPr>
        <w:t xml:space="preserve">m = h(M) </w:t>
      </w:r>
      <w:r w:rsidRPr="00A844CA">
        <w:t>(</w:t>
      </w:r>
      <w:proofErr w:type="gramStart"/>
      <w:r w:rsidRPr="00A844CA">
        <w:rPr>
          <w:i/>
          <w:iCs/>
        </w:rPr>
        <w:t>h(</w:t>
      </w:r>
      <w:proofErr w:type="gramEnd"/>
      <w:r w:rsidRPr="00A844CA">
        <w:rPr>
          <w:i/>
          <w:iCs/>
        </w:rPr>
        <w:t xml:space="preserve">) </w:t>
      </w:r>
      <w:r w:rsidRPr="00A844CA">
        <w:t>– хэш-функция).</w:t>
      </w:r>
    </w:p>
    <w:p w14:paraId="7623BCEA" w14:textId="77777777" w:rsidR="00A844CA" w:rsidRPr="00A844CA" w:rsidRDefault="00A844CA" w:rsidP="00A844CA">
      <w:pPr>
        <w:rPr>
          <w:i/>
          <w:iCs/>
        </w:rPr>
      </w:pPr>
      <w:r w:rsidRPr="00A844CA">
        <w:t xml:space="preserve">2. Случайным образом выбрать одноразовый личный ключ </w:t>
      </w:r>
      <w:r w:rsidRPr="00A844CA">
        <w:rPr>
          <w:i/>
          <w:iCs/>
        </w:rPr>
        <w:t xml:space="preserve">k </w:t>
      </w:r>
      <w:r w:rsidRPr="00A844CA">
        <w:t xml:space="preserve">из </w:t>
      </w:r>
      <w:proofErr w:type="spellStart"/>
      <w:r w:rsidRPr="00A844CA">
        <w:rPr>
          <w:i/>
          <w:iCs/>
        </w:rPr>
        <w:t>Zq</w:t>
      </w:r>
      <w:proofErr w:type="spellEnd"/>
      <w:r w:rsidRPr="00A844CA">
        <w:rPr>
          <w:i/>
          <w:iCs/>
        </w:rPr>
        <w:t xml:space="preserve"> / {0}.</w:t>
      </w:r>
    </w:p>
    <w:p w14:paraId="54135830" w14:textId="77777777" w:rsidR="00A844CA" w:rsidRPr="00A844CA" w:rsidRDefault="00A844CA" w:rsidP="00A844CA">
      <w:r w:rsidRPr="00A844CA">
        <w:t xml:space="preserve">3. Вычислить </w:t>
      </w:r>
      <w:r w:rsidRPr="00A844CA">
        <w:rPr>
          <w:i/>
          <w:iCs/>
        </w:rPr>
        <w:t xml:space="preserve">r = </w:t>
      </w:r>
      <w:proofErr w:type="spellStart"/>
      <w:r w:rsidRPr="00A844CA">
        <w:rPr>
          <w:i/>
          <w:iCs/>
        </w:rPr>
        <w:t>gk</w:t>
      </w:r>
      <w:proofErr w:type="spellEnd"/>
      <w:r w:rsidRPr="00A844CA">
        <w:rPr>
          <w:i/>
          <w:iCs/>
        </w:rPr>
        <w:t xml:space="preserve">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</w:t>
      </w:r>
      <w:r w:rsidRPr="00A844CA">
        <w:t>.</w:t>
      </w:r>
    </w:p>
    <w:p w14:paraId="052B1AF5" w14:textId="77777777" w:rsidR="00A844CA" w:rsidRPr="00A844CA" w:rsidRDefault="00A844CA" w:rsidP="00A844CA">
      <w:r w:rsidRPr="00A844CA">
        <w:rPr>
          <w:lang w:val="en-US"/>
        </w:rPr>
        <w:t xml:space="preserve">4. </w:t>
      </w:r>
      <w:r w:rsidRPr="00A844CA">
        <w:t>Вычислить</w:t>
      </w:r>
      <w:r w:rsidRPr="00A844CA">
        <w:rPr>
          <w:lang w:val="en-US"/>
        </w:rPr>
        <w:t xml:space="preserve"> </w:t>
      </w:r>
      <w:r w:rsidRPr="00A844CA">
        <w:rPr>
          <w:i/>
          <w:iCs/>
          <w:lang w:val="en-US"/>
        </w:rPr>
        <w:t xml:space="preserve">s = k-1(m – </w:t>
      </w:r>
      <w:proofErr w:type="spellStart"/>
      <w:r w:rsidRPr="00A844CA">
        <w:rPr>
          <w:i/>
          <w:iCs/>
          <w:lang w:val="en-US"/>
        </w:rPr>
        <w:t>dr</w:t>
      </w:r>
      <w:proofErr w:type="spellEnd"/>
      <w:r w:rsidRPr="00A844CA">
        <w:rPr>
          <w:i/>
          <w:iCs/>
          <w:lang w:val="en-US"/>
        </w:rPr>
        <w:t xml:space="preserve">) (mod q). </w:t>
      </w:r>
      <w:r w:rsidRPr="00A844CA">
        <w:rPr>
          <w:i/>
          <w:iCs/>
        </w:rPr>
        <w:t xml:space="preserve">Выход: (r, s) </w:t>
      </w:r>
      <w:r w:rsidRPr="00A844CA">
        <w:t>– подпись.</w:t>
      </w:r>
    </w:p>
    <w:p w14:paraId="61B5E399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>Функция проверки подписи (</w:t>
      </w:r>
      <w:proofErr w:type="spellStart"/>
      <w:r w:rsidRPr="00A844CA">
        <w:rPr>
          <w:i/>
          <w:iCs/>
        </w:rPr>
        <w:t>Verify</w:t>
      </w:r>
      <w:proofErr w:type="spellEnd"/>
      <w:r w:rsidRPr="00A844CA">
        <w:rPr>
          <w:i/>
          <w:iCs/>
        </w:rPr>
        <w:t>)</w:t>
      </w:r>
    </w:p>
    <w:p w14:paraId="19E94012" w14:textId="77777777" w:rsidR="00A844CA" w:rsidRPr="00A844CA" w:rsidRDefault="00A844CA" w:rsidP="00A844CA">
      <w:r w:rsidRPr="00A844CA">
        <w:rPr>
          <w:i/>
          <w:iCs/>
        </w:rPr>
        <w:t xml:space="preserve">Вход: (p, q, g) </w:t>
      </w:r>
      <w:r w:rsidRPr="00A844CA">
        <w:t xml:space="preserve">– параметры ЭЦП; </w:t>
      </w:r>
      <w:r w:rsidRPr="00A844CA">
        <w:rPr>
          <w:i/>
          <w:iCs/>
        </w:rPr>
        <w:t xml:space="preserve">e </w:t>
      </w:r>
      <w:r w:rsidRPr="00A844CA">
        <w:t xml:space="preserve">– открытый ключ; </w:t>
      </w:r>
      <w:r w:rsidRPr="00A844CA">
        <w:rPr>
          <w:i/>
          <w:iCs/>
        </w:rPr>
        <w:t xml:space="preserve">M </w:t>
      </w:r>
      <w:r w:rsidRPr="00A844CA">
        <w:t xml:space="preserve">– подписываемое сообщение (в виде строки текста произвольной длины; </w:t>
      </w:r>
      <w:r w:rsidRPr="00A844CA">
        <w:rPr>
          <w:i/>
          <w:iCs/>
        </w:rPr>
        <w:t xml:space="preserve">(r, s) </w:t>
      </w:r>
      <w:r w:rsidRPr="00A844CA">
        <w:t>– подпись.</w:t>
      </w:r>
    </w:p>
    <w:p w14:paraId="244BC410" w14:textId="77777777" w:rsidR="00A844CA" w:rsidRPr="00A844CA" w:rsidRDefault="00A844CA" w:rsidP="00A844CA">
      <w:pPr>
        <w:rPr>
          <w:i/>
          <w:iCs/>
        </w:rPr>
      </w:pPr>
      <w:r w:rsidRPr="00A844CA">
        <w:rPr>
          <w:i/>
          <w:iCs/>
        </w:rPr>
        <w:t>Шаги:</w:t>
      </w:r>
    </w:p>
    <w:p w14:paraId="09AD6545" w14:textId="77777777" w:rsidR="00A844CA" w:rsidRPr="00A844CA" w:rsidRDefault="00A844CA" w:rsidP="008C0324">
      <w:pPr>
        <w:rPr>
          <w:i/>
          <w:iCs/>
        </w:rPr>
      </w:pPr>
      <w:r w:rsidRPr="00A844CA">
        <w:t xml:space="preserve">1. Если </w:t>
      </w:r>
      <w:r w:rsidRPr="00A844CA">
        <w:rPr>
          <w:i/>
          <w:iCs/>
        </w:rPr>
        <w:t xml:space="preserve">r </w:t>
      </w:r>
      <w:r w:rsidRPr="00A844CA">
        <w:t xml:space="preserve">не лежит в </w:t>
      </w:r>
      <w:proofErr w:type="spellStart"/>
      <w:r w:rsidRPr="00A844CA">
        <w:rPr>
          <w:i/>
          <w:iCs/>
        </w:rPr>
        <w:t>Zp</w:t>
      </w:r>
      <w:proofErr w:type="spellEnd"/>
      <w:r w:rsidRPr="00A844CA">
        <w:rPr>
          <w:i/>
          <w:iCs/>
        </w:rPr>
        <w:t xml:space="preserve"> / {0} </w:t>
      </w:r>
      <w:r w:rsidRPr="00A844CA">
        <w:t xml:space="preserve">или </w:t>
      </w:r>
      <w:r w:rsidRPr="00A844CA">
        <w:rPr>
          <w:i/>
          <w:iCs/>
        </w:rPr>
        <w:t xml:space="preserve">s </w:t>
      </w:r>
      <w:r w:rsidRPr="00A844CA">
        <w:t xml:space="preserve">не лежит в </w:t>
      </w:r>
      <w:proofErr w:type="spellStart"/>
      <w:r w:rsidRPr="00A844CA">
        <w:rPr>
          <w:i/>
          <w:iCs/>
        </w:rPr>
        <w:t>Zq</w:t>
      </w:r>
      <w:proofErr w:type="spellEnd"/>
      <w:r w:rsidRPr="00A844CA">
        <w:t xml:space="preserve">, то вернуть </w:t>
      </w:r>
      <w:r w:rsidRPr="00A844CA">
        <w:rPr>
          <w:i/>
          <w:iCs/>
        </w:rPr>
        <w:t>FALSE.</w:t>
      </w:r>
    </w:p>
    <w:p w14:paraId="5C12B82B" w14:textId="77777777" w:rsidR="00A844CA" w:rsidRPr="00A844CA" w:rsidRDefault="00A844CA" w:rsidP="00A844CA">
      <w:r w:rsidRPr="00A844CA">
        <w:t xml:space="preserve">2. Вычислить хэш-значение </w:t>
      </w:r>
      <w:r w:rsidRPr="00A844CA">
        <w:rPr>
          <w:i/>
          <w:iCs/>
        </w:rPr>
        <w:t xml:space="preserve">m </w:t>
      </w:r>
      <w:r w:rsidRPr="00A844CA">
        <w:t xml:space="preserve">от сообщения </w:t>
      </w:r>
      <w:r w:rsidRPr="00A844CA">
        <w:rPr>
          <w:i/>
          <w:iCs/>
        </w:rPr>
        <w:t>M</w:t>
      </w:r>
      <w:r w:rsidRPr="00A844CA">
        <w:t xml:space="preserve">: </w:t>
      </w:r>
      <w:r w:rsidRPr="00A844CA">
        <w:rPr>
          <w:i/>
          <w:iCs/>
        </w:rPr>
        <w:t xml:space="preserve">m = h(M) </w:t>
      </w:r>
      <w:r w:rsidRPr="00A844CA">
        <w:t>(</w:t>
      </w:r>
      <w:proofErr w:type="gramStart"/>
      <w:r w:rsidRPr="00A844CA">
        <w:rPr>
          <w:i/>
          <w:iCs/>
        </w:rPr>
        <w:t>h(</w:t>
      </w:r>
      <w:proofErr w:type="gramEnd"/>
      <w:r w:rsidRPr="00A844CA">
        <w:rPr>
          <w:i/>
          <w:iCs/>
        </w:rPr>
        <w:t xml:space="preserve">) </w:t>
      </w:r>
      <w:r w:rsidRPr="00A844CA">
        <w:t>– хэш-функция).</w:t>
      </w:r>
    </w:p>
    <w:p w14:paraId="55303AFD" w14:textId="77777777" w:rsidR="00744F17" w:rsidRDefault="00A844CA" w:rsidP="00A844CA">
      <w:r w:rsidRPr="00A844CA">
        <w:t xml:space="preserve">3. Если </w:t>
      </w:r>
      <w:proofErr w:type="spellStart"/>
      <w:r w:rsidRPr="00A844CA">
        <w:rPr>
          <w:i/>
          <w:iCs/>
        </w:rPr>
        <w:t>errs</w:t>
      </w:r>
      <w:proofErr w:type="spellEnd"/>
      <w:r w:rsidRPr="00A844CA">
        <w:rPr>
          <w:i/>
          <w:iCs/>
        </w:rPr>
        <w:t xml:space="preserve"> = </w:t>
      </w:r>
      <w:proofErr w:type="spellStart"/>
      <w:r w:rsidRPr="00A844CA">
        <w:rPr>
          <w:i/>
          <w:iCs/>
        </w:rPr>
        <w:t>gm</w:t>
      </w:r>
      <w:proofErr w:type="spellEnd"/>
      <w:r w:rsidRPr="00A844CA">
        <w:rPr>
          <w:i/>
          <w:iCs/>
        </w:rPr>
        <w:t xml:space="preserve"> (</w:t>
      </w:r>
      <w:proofErr w:type="spellStart"/>
      <w:r w:rsidRPr="00A844CA">
        <w:rPr>
          <w:i/>
          <w:iCs/>
        </w:rPr>
        <w:t>mod</w:t>
      </w:r>
      <w:proofErr w:type="spellEnd"/>
      <w:r w:rsidRPr="00A844CA">
        <w:rPr>
          <w:i/>
          <w:iCs/>
        </w:rPr>
        <w:t xml:space="preserve"> p), </w:t>
      </w:r>
      <w:r w:rsidRPr="00A844CA">
        <w:t xml:space="preserve">то вернуть </w:t>
      </w:r>
      <w:r w:rsidRPr="00A844CA">
        <w:rPr>
          <w:i/>
          <w:iCs/>
        </w:rPr>
        <w:t>TRUE</w:t>
      </w:r>
      <w:r w:rsidRPr="00A844CA">
        <w:t xml:space="preserve">, иначе вернуть </w:t>
      </w:r>
      <w:r w:rsidRPr="00A844CA">
        <w:rPr>
          <w:i/>
          <w:iCs/>
        </w:rPr>
        <w:t xml:space="preserve">FALSE. Выход: TRUE, </w:t>
      </w:r>
      <w:r w:rsidRPr="00A844CA">
        <w:t xml:space="preserve">если подпись корректна; </w:t>
      </w:r>
      <w:r w:rsidRPr="00A844CA">
        <w:rPr>
          <w:i/>
          <w:iCs/>
        </w:rPr>
        <w:t xml:space="preserve">FALSE, </w:t>
      </w:r>
      <w:r w:rsidRPr="00A844CA">
        <w:t>если подпись некорректна.</w:t>
      </w:r>
    </w:p>
    <w:p w14:paraId="3653CEEE" w14:textId="77777777" w:rsidR="003B3B26" w:rsidRDefault="003B3B26" w:rsidP="00A844CA"/>
    <w:p w14:paraId="48366431" w14:textId="77777777" w:rsidR="005D6A80" w:rsidRPr="005D6A80" w:rsidRDefault="005D6A80" w:rsidP="005D6A80">
      <w:pPr>
        <w:rPr>
          <w:i/>
          <w:iCs/>
        </w:rPr>
      </w:pPr>
      <w:r w:rsidRPr="005D6A80">
        <w:rPr>
          <w:i/>
          <w:iCs/>
        </w:rPr>
        <w:t>Условие лабораторной работы:</w:t>
      </w:r>
    </w:p>
    <w:p w14:paraId="69AE7C92" w14:textId="77777777" w:rsidR="005D6A80" w:rsidRPr="005D6A80" w:rsidRDefault="005D6A80" w:rsidP="005D6A80">
      <w:r w:rsidRPr="005D6A80">
        <w:t>1) Для выполнения всех заданий необходимо использовать "длинную"</w:t>
      </w:r>
      <w:r w:rsidR="004E6DE9">
        <w:t xml:space="preserve"> </w:t>
      </w:r>
      <w:r w:rsidRPr="005D6A80">
        <w:t>арифметику. Разрешается использовать любую готовую библиотеку или</w:t>
      </w:r>
      <w:r w:rsidR="004E6DE9">
        <w:t xml:space="preserve"> </w:t>
      </w:r>
      <w:r w:rsidRPr="005D6A80">
        <w:t>написать свою. При этом учитывайте, что допустимые языки</w:t>
      </w:r>
      <w:r w:rsidR="004E6DE9">
        <w:t xml:space="preserve"> </w:t>
      </w:r>
      <w:r w:rsidRPr="005D6A80">
        <w:t>программирования {С/С++, C#, Java, Python, R}.</w:t>
      </w:r>
    </w:p>
    <w:p w14:paraId="65EDE5E5" w14:textId="77777777" w:rsidR="005D6A80" w:rsidRPr="005D6A80" w:rsidRDefault="005D6A80" w:rsidP="005D6A80">
      <w:r w:rsidRPr="005D6A80">
        <w:rPr>
          <w:i/>
          <w:iCs/>
        </w:rPr>
        <w:t xml:space="preserve">2) </w:t>
      </w:r>
      <w:r w:rsidRPr="005D6A80">
        <w:t>Ваша программа должна принимать на вход указание, какую операцию</w:t>
      </w:r>
      <w:r w:rsidR="004E6DE9">
        <w:t xml:space="preserve"> </w:t>
      </w:r>
      <w:r w:rsidRPr="005D6A80">
        <w:t xml:space="preserve">необходимо выполнить: </w:t>
      </w:r>
      <w:proofErr w:type="spellStart"/>
      <w:r w:rsidRPr="005D6A80">
        <w:rPr>
          <w:i/>
          <w:iCs/>
        </w:rPr>
        <w:t>Gen</w:t>
      </w:r>
      <w:proofErr w:type="spellEnd"/>
      <w:r w:rsidRPr="005D6A80">
        <w:t xml:space="preserve">, </w:t>
      </w:r>
      <w:proofErr w:type="spellStart"/>
      <w:r w:rsidRPr="005D6A80">
        <w:rPr>
          <w:i/>
          <w:iCs/>
        </w:rPr>
        <w:t>Sign</w:t>
      </w:r>
      <w:proofErr w:type="spellEnd"/>
      <w:r w:rsidRPr="005D6A80">
        <w:t xml:space="preserve">, </w:t>
      </w:r>
      <w:proofErr w:type="spellStart"/>
      <w:r w:rsidRPr="005D6A80">
        <w:rPr>
          <w:i/>
          <w:iCs/>
        </w:rPr>
        <w:t>Verify</w:t>
      </w:r>
      <w:proofErr w:type="spellEnd"/>
      <w:r w:rsidRPr="005D6A80">
        <w:rPr>
          <w:i/>
          <w:iCs/>
        </w:rPr>
        <w:t xml:space="preserve"> или </w:t>
      </w:r>
      <w:proofErr w:type="spellStart"/>
      <w:r w:rsidRPr="005D6A80">
        <w:rPr>
          <w:i/>
          <w:iCs/>
        </w:rPr>
        <w:t>Exit</w:t>
      </w:r>
      <w:proofErr w:type="spellEnd"/>
      <w:r w:rsidRPr="005D6A80">
        <w:t>. В зависимости от операции</w:t>
      </w:r>
      <w:r w:rsidR="004E6DE9">
        <w:t xml:space="preserve"> </w:t>
      </w:r>
      <w:r w:rsidRPr="005D6A80">
        <w:t xml:space="preserve">программа должна считывать (из консоли, файла и т.п.) </w:t>
      </w:r>
      <w:r w:rsidRPr="005D6A80">
        <w:lastRenderedPageBreak/>
        <w:t>необходимые данные,</w:t>
      </w:r>
      <w:r w:rsidR="00814B5A">
        <w:t xml:space="preserve"> </w:t>
      </w:r>
      <w:r w:rsidRPr="005D6A80">
        <w:t>выполнять шаги выбранного алгоритма и возвращать (в консоль, файл и т.п.)</w:t>
      </w:r>
      <w:r w:rsidR="00814B5A">
        <w:t xml:space="preserve"> </w:t>
      </w:r>
      <w:r w:rsidRPr="005D6A80">
        <w:t>результат выполнения соответствующей операции</w:t>
      </w:r>
      <w:r w:rsidRPr="005D6A80">
        <w:rPr>
          <w:i/>
          <w:iCs/>
        </w:rPr>
        <w:t xml:space="preserve">. </w:t>
      </w:r>
      <w:r w:rsidRPr="005D6A80">
        <w:t xml:space="preserve">При вызове операции </w:t>
      </w:r>
      <w:proofErr w:type="spellStart"/>
      <w:r w:rsidRPr="005D6A80">
        <w:rPr>
          <w:i/>
          <w:iCs/>
        </w:rPr>
        <w:t>Exit</w:t>
      </w:r>
      <w:proofErr w:type="spellEnd"/>
      <w:r w:rsidR="00814B5A">
        <w:rPr>
          <w:i/>
          <w:iCs/>
        </w:rPr>
        <w:t xml:space="preserve"> </w:t>
      </w:r>
      <w:r w:rsidRPr="005D6A80">
        <w:t>программа не считывает входных данных, а просто завершает работу.</w:t>
      </w:r>
    </w:p>
    <w:p w14:paraId="729981DE" w14:textId="77777777" w:rsidR="005D6A80" w:rsidRPr="005D6A80" w:rsidRDefault="005D6A80" w:rsidP="005D6A80">
      <w:r w:rsidRPr="005D6A80">
        <w:t>3) Программа должна иметь проверку корректности входных данных (</w:t>
      </w:r>
      <w:r w:rsidRPr="005D6A80">
        <w:rPr>
          <w:i/>
          <w:iCs/>
        </w:rPr>
        <w:t xml:space="preserve">d </w:t>
      </w:r>
      <w:r w:rsidRPr="005D6A80">
        <w:t>лежит в</w:t>
      </w:r>
      <w:r w:rsidR="00814B5A">
        <w:t xml:space="preserve"> </w:t>
      </w:r>
      <w:proofErr w:type="spellStart"/>
      <w:r w:rsidRPr="005D6A80">
        <w:rPr>
          <w:i/>
          <w:iCs/>
        </w:rPr>
        <w:t>Zq</w:t>
      </w:r>
      <w:proofErr w:type="spellEnd"/>
      <w:r w:rsidR="00814B5A">
        <w:rPr>
          <w:i/>
          <w:iCs/>
        </w:rPr>
        <w:t xml:space="preserve"> </w:t>
      </w:r>
      <w:r w:rsidRPr="005D6A80">
        <w:t xml:space="preserve">для </w:t>
      </w:r>
      <w:proofErr w:type="spellStart"/>
      <w:r w:rsidRPr="005D6A80">
        <w:rPr>
          <w:i/>
          <w:iCs/>
        </w:rPr>
        <w:t>Sign</w:t>
      </w:r>
      <w:proofErr w:type="spellEnd"/>
      <w:r w:rsidRPr="005D6A80">
        <w:t xml:space="preserve">; </w:t>
      </w:r>
      <w:r w:rsidRPr="005D6A80">
        <w:rPr>
          <w:i/>
          <w:iCs/>
        </w:rPr>
        <w:t xml:space="preserve">e </w:t>
      </w:r>
      <w:r w:rsidRPr="005D6A80">
        <w:t xml:space="preserve">лежит в </w:t>
      </w:r>
      <w:proofErr w:type="spellStart"/>
      <w:r w:rsidRPr="005D6A80">
        <w:rPr>
          <w:i/>
          <w:iCs/>
        </w:rPr>
        <w:t>Zp</w:t>
      </w:r>
      <w:proofErr w:type="spellEnd"/>
      <w:r w:rsidRPr="005D6A80">
        <w:rPr>
          <w:i/>
          <w:iCs/>
        </w:rPr>
        <w:t xml:space="preserve"> </w:t>
      </w:r>
      <w:r w:rsidRPr="005D6A80">
        <w:t xml:space="preserve">для </w:t>
      </w:r>
      <w:proofErr w:type="spellStart"/>
      <w:r w:rsidRPr="005D6A80">
        <w:rPr>
          <w:i/>
          <w:iCs/>
        </w:rPr>
        <w:t>Verify</w:t>
      </w:r>
      <w:proofErr w:type="spellEnd"/>
      <w:r w:rsidRPr="005D6A80">
        <w:t>).</w:t>
      </w:r>
    </w:p>
    <w:p w14:paraId="06180F46" w14:textId="77777777" w:rsidR="005D6A80" w:rsidRDefault="005D6A80" w:rsidP="005D6A80">
      <w:r w:rsidRPr="005D6A80">
        <w:t>4) Программа должна предлагать пользователю выполнить очередную операцию</w:t>
      </w:r>
      <w:r w:rsidR="00814B5A">
        <w:t xml:space="preserve"> </w:t>
      </w:r>
      <w:r w:rsidRPr="005D6A80">
        <w:t>до тех пор, пока пользователь не выберет вариант выхода из программы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3000"/>
      </w:tblGrid>
      <w:tr w:rsidR="0015619E" w:rsidRPr="0015619E" w14:paraId="2A1EEC77" w14:textId="77777777" w:rsidTr="0015619E"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0E9A03" w14:textId="77777777" w:rsidR="0015619E" w:rsidRPr="0015619E" w:rsidRDefault="0015619E" w:rsidP="0015619E">
            <w:pPr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5619E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№ вар. 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375E07" w14:textId="77777777" w:rsidR="0015619E" w:rsidRPr="0015619E" w:rsidRDefault="0015619E" w:rsidP="0015619E">
            <w:pPr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5619E">
              <w:rPr>
                <w:rFonts w:ascii="TimesNewRomanPS-BoldMT" w:eastAsia="Times New Roman" w:hAnsi="TimesNewRomanPS-BoldMT" w:cs="Times New Roman"/>
                <w:b/>
                <w:bCs/>
                <w:color w:val="000000"/>
                <w:sz w:val="24"/>
                <w:szCs w:val="24"/>
                <w:lang w:eastAsia="ru-RU"/>
              </w:rPr>
              <w:t>q</w:t>
            </w:r>
          </w:p>
        </w:tc>
      </w:tr>
      <w:tr w:rsidR="0015619E" w:rsidRPr="0015619E" w14:paraId="3A3D9336" w14:textId="77777777" w:rsidTr="0015619E"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F62545D" w14:textId="77777777" w:rsidR="0015619E" w:rsidRPr="0015619E" w:rsidRDefault="0015619E" w:rsidP="0015619E">
            <w:pPr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5619E">
              <w:rPr>
                <w:rFonts w:ascii="LucidaConsole" w:eastAsia="Times New Roman" w:hAnsi="LucidaConsole" w:cs="Times New Roman"/>
                <w:color w:val="000000"/>
                <w:sz w:val="20"/>
                <w:szCs w:val="20"/>
                <w:lang w:eastAsia="ru-RU"/>
              </w:rPr>
              <w:t xml:space="preserve">1 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A4B6A65" w14:textId="77777777" w:rsidR="0015619E" w:rsidRPr="0015619E" w:rsidRDefault="0015619E" w:rsidP="0015619E">
            <w:pPr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5619E">
              <w:rPr>
                <w:rFonts w:ascii="LucidaConsole" w:eastAsia="Times New Roman" w:hAnsi="LucidaConsole" w:cs="Times New Roman"/>
                <w:color w:val="000000"/>
                <w:sz w:val="20"/>
                <w:szCs w:val="20"/>
                <w:lang w:eastAsia="ru-RU"/>
              </w:rPr>
              <w:t>140990220132661942094353836270106675983065715626747592141413983992936990059339</w:t>
            </w:r>
          </w:p>
        </w:tc>
      </w:tr>
    </w:tbl>
    <w:p w14:paraId="67455575" w14:textId="77777777" w:rsidR="00414D52" w:rsidRDefault="00414D52" w:rsidP="00986262"/>
    <w:p w14:paraId="69EC5759" w14:textId="77777777" w:rsidR="00084DF5" w:rsidRDefault="00084DF5" w:rsidP="00986262">
      <w:r>
        <w:t>Код</w:t>
      </w:r>
    </w:p>
    <w:p w14:paraId="2ADFD61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from random import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randrange</w:t>
      </w:r>
      <w:proofErr w:type="spellEnd"/>
    </w:p>
    <w:p w14:paraId="6825D5C6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from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hashlib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import sha256</w:t>
      </w:r>
    </w:p>
    <w:p w14:paraId="0E86F276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6A105110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F02B57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a, b):</w:t>
      </w:r>
    </w:p>
    <w:p w14:paraId="75F9851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a == 0:</w:t>
      </w:r>
    </w:p>
    <w:p w14:paraId="00733619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b, 0, 1</w:t>
      </w:r>
    </w:p>
    <w:p w14:paraId="5EEF0AD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1380997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gcd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x, y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b % a, a)</w:t>
      </w:r>
    </w:p>
    <w:p w14:paraId="478BBBE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eturn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gcd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y - (b // a) * x, x</w:t>
      </w:r>
    </w:p>
    <w:p w14:paraId="56B54332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2DFB5A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mod_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vers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a, n):</w:t>
      </w:r>
    </w:p>
    <w:p w14:paraId="5B495F86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# returns solution of a * x = 1 (mod n)</w:t>
      </w:r>
    </w:p>
    <w:p w14:paraId="28E281E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149F67AC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g, x, _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euclid_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ext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a, n)</w:t>
      </w:r>
    </w:p>
    <w:p w14:paraId="4258EDA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g == 1:</w:t>
      </w:r>
    </w:p>
    <w:p w14:paraId="68A1F409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x % n</w:t>
      </w:r>
    </w:p>
    <w:p w14:paraId="281BEB5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eturn None</w:t>
      </w:r>
    </w:p>
    <w:p w14:paraId="52203BE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9A7CC5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>def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x, n, mod):</w:t>
      </w:r>
    </w:p>
    <w:p w14:paraId="7556E5E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n == 0:</w:t>
      </w:r>
    </w:p>
    <w:p w14:paraId="21BE5630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1</w:t>
      </w:r>
    </w:p>
    <w:p w14:paraId="1DFD3AB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n % 2 == 0:</w:t>
      </w:r>
    </w:p>
    <w:p w14:paraId="16C3538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((x % mod) * (x % mod)) % mod, n // 2, mod)</w:t>
      </w:r>
    </w:p>
    <w:p w14:paraId="5E6941D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else:</w:t>
      </w:r>
    </w:p>
    <w:p w14:paraId="070F5AA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((x % mod) *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(x % mod), n - 1, mod)) % mod</w:t>
      </w:r>
    </w:p>
    <w:p w14:paraId="73157D1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1A6C3BE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>def gen(q):</w:t>
      </w:r>
    </w:p>
    <w:p w14:paraId="4542423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while True:</w:t>
      </w:r>
    </w:p>
    <w:p w14:paraId="19F30E2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 = </w:t>
      </w:r>
      <w:proofErr w:type="spellStart"/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randrang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0, 4 * (q + 1), 2)</w:t>
      </w:r>
    </w:p>
    <w:p w14:paraId="1C729D4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p = q * r + 1</w:t>
      </w:r>
    </w:p>
    <w:p w14:paraId="7409501C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if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2, q * r, p) != 1 or pow_(2, r, p) == 1:</w:t>
      </w:r>
    </w:p>
    <w:p w14:paraId="24534AC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continue</w:t>
      </w:r>
    </w:p>
    <w:p w14:paraId="2A68202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while True:</w:t>
      </w:r>
    </w:p>
    <w:p w14:paraId="77A5BDD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x = </w:t>
      </w:r>
      <w:proofErr w:type="spellStart"/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randrang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0, p)</w:t>
      </w:r>
    </w:p>
    <w:p w14:paraId="2C72081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g =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x, r, p)</w:t>
      </w:r>
    </w:p>
    <w:p w14:paraId="2DACA8A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if g == 1:</w:t>
      </w:r>
    </w:p>
    <w:p w14:paraId="53CFE4A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continue</w:t>
      </w:r>
    </w:p>
    <w:p w14:paraId="698341B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else:</w:t>
      </w:r>
    </w:p>
    <w:p w14:paraId="6B7CF706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break</w:t>
      </w:r>
    </w:p>
    <w:p w14:paraId="341D907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6D3B5B9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d = </w:t>
      </w:r>
      <w:proofErr w:type="spellStart"/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randrang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0, q)</w:t>
      </w:r>
    </w:p>
    <w:p w14:paraId="1935016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lastRenderedPageBreak/>
        <w:t xml:space="preserve">        e =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g, d, p)</w:t>
      </w:r>
    </w:p>
    <w:p w14:paraId="21838E9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break</w:t>
      </w:r>
    </w:p>
    <w:p w14:paraId="4F01AC8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DS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(p, q, g)</w:t>
      </w:r>
    </w:p>
    <w:p w14:paraId="0E441B3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e</w:t>
      </w:r>
    </w:p>
    <w:p w14:paraId="65D60AD0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d</w:t>
      </w:r>
    </w:p>
    <w:p w14:paraId="5F69BFF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eturn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DS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</w:p>
    <w:p w14:paraId="76F6C1AB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7370B3E1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sign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message):</w:t>
      </w:r>
    </w:p>
    <w:p w14:paraId="45B1BB32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p, q, g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</w:p>
    <w:p w14:paraId="4E673BC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d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</w:p>
    <w:p w14:paraId="696C966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not (0 &lt;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&lt;= q):</w:t>
      </w:r>
    </w:p>
    <w:p w14:paraId="05D3FE10" w14:textId="77777777" w:rsidR="00084DF5" w:rsidRPr="00EA777D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raise </w:t>
      </w:r>
      <w:proofErr w:type="spellStart"/>
      <w:proofErr w:type="gramStart"/>
      <w:r w:rsidRPr="00EA777D">
        <w:rPr>
          <w:rFonts w:ascii="Cascadia Code SemiLight" w:hAnsi="Cascadia Code SemiLight"/>
          <w:sz w:val="20"/>
          <w:szCs w:val="20"/>
          <w:lang w:val="en-US"/>
        </w:rPr>
        <w:t>ValueError</w:t>
      </w:r>
      <w:proofErr w:type="spellEnd"/>
      <w:r w:rsidRPr="00EA777D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EA777D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30C6683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EA777D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m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sha256(bytes(message, encoding="utf-8")).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hexdigest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), 16)</w:t>
      </w:r>
    </w:p>
    <w:p w14:paraId="46987C2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k = </w:t>
      </w:r>
      <w:proofErr w:type="spellStart"/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randrang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1, q)</w:t>
      </w:r>
    </w:p>
    <w:p w14:paraId="62E038F6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 = 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g, k, p)</w:t>
      </w:r>
    </w:p>
    <w:p w14:paraId="4EF6302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s = (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mod_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verse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k, q) * (m - d * r)) % q</w:t>
      </w:r>
    </w:p>
    <w:p w14:paraId="55A2FD0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eturn r, s</w:t>
      </w:r>
    </w:p>
    <w:p w14:paraId="68D19E60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4CB5C8D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verify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message, signature):</w:t>
      </w:r>
    </w:p>
    <w:p w14:paraId="74E7365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p, q, g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</w:p>
    <w:p w14:paraId="651BF3E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, s = signature</w:t>
      </w:r>
    </w:p>
    <w:p w14:paraId="7C68D88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e 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</w:p>
    <w:p w14:paraId="5D47BDA9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not (0 &lt;=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&lt; p):</w:t>
      </w:r>
    </w:p>
    <w:p w14:paraId="2443D7BC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aise </w:t>
      </w:r>
      <w:proofErr w:type="spellStart"/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ValueError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59B80AE2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m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sha256(bytes(message, encoding="utf-8")).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hexdigest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(), 16)</w:t>
      </w:r>
    </w:p>
    <w:p w14:paraId="048653C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if (pow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_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e, r, p) * pow_(r, s, p)) % p == pow_(g, m, p):</w:t>
      </w:r>
    </w:p>
    <w:p w14:paraId="30498ED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return True</w:t>
      </w:r>
    </w:p>
    <w:p w14:paraId="10F92D11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return False</w:t>
      </w:r>
    </w:p>
    <w:p w14:paraId="424294A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F4EB73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def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main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):</w:t>
      </w:r>
    </w:p>
    <w:p w14:paraId="59D6C6C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r, s, message = None, None, None, None, None, None</w:t>
      </w:r>
    </w:p>
    <w:p w14:paraId="1F95141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while True:</w:t>
      </w:r>
    </w:p>
    <w:p w14:paraId="3531897B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operation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put(</w:t>
      </w:r>
      <w:proofErr w:type="gramEnd"/>
    </w:p>
    <w:p w14:paraId="48741192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"Enter gen for keys signature, sign for signing message, verify to verify signature, "</w:t>
      </w:r>
    </w:p>
    <w:p w14:paraId="27D2D85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+ "exit to exit the program: "</w:t>
      </w:r>
    </w:p>
    <w:p w14:paraId="5EC36F2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)</w:t>
      </w:r>
    </w:p>
    <w:p w14:paraId="0A8D1A2C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if operation == "exit":</w:t>
      </w:r>
    </w:p>
    <w:p w14:paraId="6231B10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return</w:t>
      </w:r>
    </w:p>
    <w:p w14:paraId="2760FF02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4F23C2AC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if operation == "gen":</w:t>
      </w:r>
    </w:p>
    <w:p w14:paraId="29F01D3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q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input("Enter q: "))</w:t>
      </w:r>
    </w:p>
    <w:p w14:paraId="7B9ECEC7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gen(q)</w:t>
      </w:r>
    </w:p>
    <w:p w14:paraId="166FA0C8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f"open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key = {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}")</w:t>
      </w:r>
    </w:p>
    <w:p w14:paraId="5377CF21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f"personal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key = {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}")</w:t>
      </w:r>
    </w:p>
    <w:p w14:paraId="365200D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continue</w:t>
      </w:r>
    </w:p>
    <w:p w14:paraId="02F7793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6AF1505F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if operation == "sign":</w:t>
      </w:r>
    </w:p>
    <w:p w14:paraId="46A54B38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if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is None:</w:t>
      </w:r>
    </w:p>
    <w:p w14:paraId="4E4373B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"Keys need to be generated first, use gen command")</w:t>
      </w:r>
    </w:p>
    <w:p w14:paraId="0CBC160B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continue</w:t>
      </w:r>
    </w:p>
    <w:p w14:paraId="26A66B8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else:</w:t>
      </w:r>
    </w:p>
    <w:p w14:paraId="5978EBF8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message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inpu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"Enter message:")</w:t>
      </w:r>
    </w:p>
    <w:p w14:paraId="0F016A94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r, s =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sign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personal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message)</w:t>
      </w:r>
    </w:p>
    <w:p w14:paraId="44626F4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f"r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{r}")</w:t>
      </w:r>
    </w:p>
    <w:p w14:paraId="0F54DE61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spellStart"/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f"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= {s}")</w:t>
      </w:r>
    </w:p>
    <w:p w14:paraId="45E3D6F3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continue</w:t>
      </w:r>
    </w:p>
    <w:p w14:paraId="50BA0C75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0C7CB8BA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if operation == "verify":</w:t>
      </w:r>
    </w:p>
    <w:p w14:paraId="27C77158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if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is None:</w:t>
      </w:r>
    </w:p>
    <w:p w14:paraId="2953F22B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"Keys need to be generated first, use gen command")</w:t>
      </w:r>
    </w:p>
    <w:p w14:paraId="147E341D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lastRenderedPageBreak/>
        <w:t xml:space="preserve">                continue</w:t>
      </w:r>
    </w:p>
    <w:p w14:paraId="48A203D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else:</w:t>
      </w:r>
    </w:p>
    <w:p w14:paraId="0A7B327E" w14:textId="77777777" w:rsidR="00084DF5" w:rsidRPr="00084DF5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proofErr w:type="gramStart"/>
      <w:r w:rsidRPr="00084DF5">
        <w:rPr>
          <w:rFonts w:ascii="Cascadia Code SemiLight" w:hAnsi="Cascadia Code SemiLight"/>
          <w:sz w:val="20"/>
          <w:szCs w:val="20"/>
          <w:lang w:val="en-US"/>
        </w:rPr>
        <w:t>print(</w:t>
      </w:r>
      <w:proofErr w:type="gramEnd"/>
      <w:r w:rsidRPr="00084DF5">
        <w:rPr>
          <w:rFonts w:ascii="Cascadia Code SemiLight" w:hAnsi="Cascadia Code SemiLight"/>
          <w:sz w:val="20"/>
          <w:szCs w:val="20"/>
          <w:lang w:val="en-US"/>
        </w:rPr>
        <w:t>verify(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signature_params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, </w:t>
      </w:r>
      <w:proofErr w:type="spellStart"/>
      <w:r w:rsidRPr="00084DF5">
        <w:rPr>
          <w:rFonts w:ascii="Cascadia Code SemiLight" w:hAnsi="Cascadia Code SemiLight"/>
          <w:sz w:val="20"/>
          <w:szCs w:val="20"/>
          <w:lang w:val="en-US"/>
        </w:rPr>
        <w:t>open_key</w:t>
      </w:r>
      <w:proofErr w:type="spellEnd"/>
      <w:r w:rsidRPr="00084DF5">
        <w:rPr>
          <w:rFonts w:ascii="Cascadia Code SemiLight" w:hAnsi="Cascadia Code SemiLight"/>
          <w:sz w:val="20"/>
          <w:szCs w:val="20"/>
          <w:lang w:val="en-US"/>
        </w:rPr>
        <w:t>, message, (r, s)))</w:t>
      </w:r>
    </w:p>
    <w:p w14:paraId="334CD342" w14:textId="77777777" w:rsidR="00084DF5" w:rsidRPr="00EA777D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r w:rsidRPr="00084DF5">
        <w:rPr>
          <w:rFonts w:ascii="Cascadia Code SemiLight" w:hAnsi="Cascadia Code SemiLight"/>
          <w:sz w:val="20"/>
          <w:szCs w:val="20"/>
          <w:lang w:val="en-US"/>
        </w:rPr>
        <w:t xml:space="preserve">                </w:t>
      </w:r>
      <w:r w:rsidRPr="00EA777D">
        <w:rPr>
          <w:rFonts w:ascii="Cascadia Code SemiLight" w:hAnsi="Cascadia Code SemiLight"/>
          <w:sz w:val="20"/>
          <w:szCs w:val="20"/>
          <w:lang w:val="en-US"/>
        </w:rPr>
        <w:t>continue</w:t>
      </w:r>
    </w:p>
    <w:p w14:paraId="25514965" w14:textId="77777777" w:rsidR="00084DF5" w:rsidRPr="00EA777D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</w:p>
    <w:p w14:paraId="3A7966EE" w14:textId="77777777" w:rsidR="00414D52" w:rsidRPr="00EA777D" w:rsidRDefault="00084DF5" w:rsidP="00084DF5">
      <w:pPr>
        <w:rPr>
          <w:rFonts w:ascii="Cascadia Code SemiLight" w:hAnsi="Cascadia Code SemiLight"/>
          <w:sz w:val="20"/>
          <w:szCs w:val="20"/>
          <w:lang w:val="en-US"/>
        </w:rPr>
      </w:pPr>
      <w:proofErr w:type="gramStart"/>
      <w:r w:rsidRPr="00EA777D">
        <w:rPr>
          <w:rFonts w:ascii="Cascadia Code SemiLight" w:hAnsi="Cascadia Code SemiLight"/>
          <w:sz w:val="20"/>
          <w:szCs w:val="20"/>
          <w:lang w:val="en-US"/>
        </w:rPr>
        <w:t>main(</w:t>
      </w:r>
      <w:proofErr w:type="gramEnd"/>
      <w:r w:rsidRPr="00EA777D">
        <w:rPr>
          <w:rFonts w:ascii="Cascadia Code SemiLight" w:hAnsi="Cascadia Code SemiLight"/>
          <w:sz w:val="20"/>
          <w:szCs w:val="20"/>
          <w:lang w:val="en-US"/>
        </w:rPr>
        <w:t>)</w:t>
      </w:r>
    </w:p>
    <w:p w14:paraId="5E6E9DFD" w14:textId="77777777" w:rsidR="00414D52" w:rsidRPr="00EA777D" w:rsidRDefault="00414D52" w:rsidP="00986262">
      <w:pPr>
        <w:rPr>
          <w:lang w:val="en-US"/>
        </w:rPr>
      </w:pPr>
    </w:p>
    <w:p w14:paraId="54AFD178" w14:textId="77777777" w:rsidR="006B2E64" w:rsidRPr="00EA777D" w:rsidRDefault="006B2E64" w:rsidP="00986262">
      <w:pPr>
        <w:rPr>
          <w:lang w:val="en-US"/>
        </w:rPr>
      </w:pPr>
      <w:r>
        <w:t>Результат</w:t>
      </w:r>
    </w:p>
    <w:p w14:paraId="7803CB45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Enter gen for keys signature, sign for signing message, verify to verify signature, exit to exit the program: gen</w:t>
      </w:r>
    </w:p>
    <w:p w14:paraId="449A1EBC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Enter q: 140990220132661942094353836270106675983065715626747592141413983992936990059339</w:t>
      </w:r>
    </w:p>
    <w:p w14:paraId="6799F81F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open key = 11780877586853349277333943333075659577444361004095809819988749417709864712942503544745945009780184512344180874692603022521384412295090122921849107108049825</w:t>
      </w:r>
    </w:p>
    <w:p w14:paraId="18D0B7B2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personal key = 2821762382840998541904572037119953876443039782147645144472155896762147247605</w:t>
      </w:r>
    </w:p>
    <w:p w14:paraId="1A23F9DD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Enter gen for keys signature, sign for signing message, verify to verify signature, exit to exit the program: sign</w:t>
      </w:r>
    </w:p>
    <w:p w14:paraId="713550B9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 xml:space="preserve">Enter </w:t>
      </w:r>
      <w:proofErr w:type="spellStart"/>
      <w:proofErr w:type="gramStart"/>
      <w:r w:rsidRPr="006B2E64">
        <w:rPr>
          <w:lang w:val="en-US"/>
        </w:rPr>
        <w:t>message:music</w:t>
      </w:r>
      <w:proofErr w:type="spellEnd"/>
      <w:proofErr w:type="gramEnd"/>
    </w:p>
    <w:p w14:paraId="2566C750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r = 227293879071965218660524100870796990309432576914715194521956845095066584696094502155373212281781346017577285299042624188332790111158994960949945082410410</w:t>
      </w:r>
    </w:p>
    <w:p w14:paraId="72F91682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s = 89865847165411352334427921885385388717988255429096050031620761049055637528464</w:t>
      </w:r>
    </w:p>
    <w:p w14:paraId="58E1803F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Enter gen for keys signature, sign for signing message, verify to verify signature, exit to exit the program: verify</w:t>
      </w:r>
    </w:p>
    <w:p w14:paraId="5E01D703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True</w:t>
      </w:r>
    </w:p>
    <w:p w14:paraId="07A27E09" w14:textId="77777777" w:rsidR="006B2E64" w:rsidRPr="006B2E64" w:rsidRDefault="006B2E64" w:rsidP="00C75946">
      <w:pPr>
        <w:jc w:val="left"/>
        <w:rPr>
          <w:lang w:val="en-US"/>
        </w:rPr>
      </w:pPr>
      <w:r w:rsidRPr="006B2E64">
        <w:rPr>
          <w:lang w:val="en-US"/>
        </w:rPr>
        <w:t>Enter gen for keys signature, sign for signing message, verify to verify signature, exit to exit the program: exit</w:t>
      </w:r>
    </w:p>
    <w:p w14:paraId="7FC9E0FA" w14:textId="77777777" w:rsidR="006B2E64" w:rsidRPr="006B2E64" w:rsidRDefault="006B2E64" w:rsidP="00986262">
      <w:pPr>
        <w:rPr>
          <w:lang w:val="en-US"/>
        </w:rPr>
      </w:pPr>
    </w:p>
    <w:p w14:paraId="7EC8E27C" w14:textId="77777777" w:rsidR="006B2E64" w:rsidRPr="006B2E64" w:rsidRDefault="006B2E64" w:rsidP="00986262">
      <w:pPr>
        <w:rPr>
          <w:lang w:val="en-US"/>
        </w:rPr>
      </w:pPr>
    </w:p>
    <w:sectPr w:rsidR="006B2E64" w:rsidRPr="006B2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iberation Serif">
    <w:altName w:val="Times New Roman"/>
    <w:charset w:val="CC"/>
    <w:family w:val="roman"/>
    <w:pitch w:val="variable"/>
  </w:font>
  <w:font w:name="Noto Sans CJK SC Regular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Code SemiLight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LucidaConsole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00BA"/>
    <w:rsid w:val="00032C6E"/>
    <w:rsid w:val="00071A34"/>
    <w:rsid w:val="000765AF"/>
    <w:rsid w:val="00084DF5"/>
    <w:rsid w:val="000D4866"/>
    <w:rsid w:val="000E751D"/>
    <w:rsid w:val="00134821"/>
    <w:rsid w:val="0015619E"/>
    <w:rsid w:val="001800BA"/>
    <w:rsid w:val="002B43CF"/>
    <w:rsid w:val="002D66FB"/>
    <w:rsid w:val="003736A4"/>
    <w:rsid w:val="003B3B26"/>
    <w:rsid w:val="00414D52"/>
    <w:rsid w:val="0043357D"/>
    <w:rsid w:val="004476F2"/>
    <w:rsid w:val="00485A4E"/>
    <w:rsid w:val="004B58FE"/>
    <w:rsid w:val="004E6DE9"/>
    <w:rsid w:val="004E76ED"/>
    <w:rsid w:val="005566DD"/>
    <w:rsid w:val="00591E8F"/>
    <w:rsid w:val="00592B65"/>
    <w:rsid w:val="005A1A72"/>
    <w:rsid w:val="005D6A80"/>
    <w:rsid w:val="006B2E64"/>
    <w:rsid w:val="006E0F3D"/>
    <w:rsid w:val="006F5E2C"/>
    <w:rsid w:val="00744F17"/>
    <w:rsid w:val="007709A6"/>
    <w:rsid w:val="007B6628"/>
    <w:rsid w:val="00814B5A"/>
    <w:rsid w:val="00857286"/>
    <w:rsid w:val="008C0324"/>
    <w:rsid w:val="008C7DE5"/>
    <w:rsid w:val="008E499C"/>
    <w:rsid w:val="00943BA7"/>
    <w:rsid w:val="009513AC"/>
    <w:rsid w:val="00986262"/>
    <w:rsid w:val="009B3F08"/>
    <w:rsid w:val="00A00F4A"/>
    <w:rsid w:val="00A635A1"/>
    <w:rsid w:val="00A7470B"/>
    <w:rsid w:val="00A844CA"/>
    <w:rsid w:val="00A85D7F"/>
    <w:rsid w:val="00AD7987"/>
    <w:rsid w:val="00AF51F6"/>
    <w:rsid w:val="00B94917"/>
    <w:rsid w:val="00BF4996"/>
    <w:rsid w:val="00C75946"/>
    <w:rsid w:val="00CC5BE7"/>
    <w:rsid w:val="00D608B1"/>
    <w:rsid w:val="00D907C8"/>
    <w:rsid w:val="00D90A98"/>
    <w:rsid w:val="00DB2B1D"/>
    <w:rsid w:val="00DC7C87"/>
    <w:rsid w:val="00DF207E"/>
    <w:rsid w:val="00E16428"/>
    <w:rsid w:val="00E46F63"/>
    <w:rsid w:val="00E52B94"/>
    <w:rsid w:val="00EA777D"/>
    <w:rsid w:val="00EC47D8"/>
    <w:rsid w:val="00F0208B"/>
    <w:rsid w:val="00F6504C"/>
    <w:rsid w:val="00F738E9"/>
    <w:rsid w:val="00F74358"/>
    <w:rsid w:val="00F9332E"/>
    <w:rsid w:val="00FB1693"/>
    <w:rsid w:val="00FB3A08"/>
    <w:rsid w:val="00FC7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DA64E7"/>
  <w15:chartTrackingRefBased/>
  <w15:docId w15:val="{08A7F9F6-C418-4C1C-A65E-08683334A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0A98"/>
    <w:pPr>
      <w:spacing w:after="0" w:line="240" w:lineRule="auto"/>
      <w:ind w:firstLine="706"/>
      <w:jc w:val="both"/>
    </w:pPr>
    <w:rPr>
      <w:rFonts w:ascii="Times New Roman" w:hAnsi="Times New Roman"/>
      <w:kern w:val="0"/>
      <w:sz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566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566DD"/>
    <w:rPr>
      <w:color w:val="605E5C"/>
      <w:shd w:val="clear" w:color="auto" w:fill="E1DFDD"/>
    </w:rPr>
  </w:style>
  <w:style w:type="table" w:styleId="TableGrid">
    <w:name w:val="Table Grid"/>
    <w:basedOn w:val="TableNormal"/>
    <w:rsid w:val="00F0208B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F0208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0208B"/>
    <w:rPr>
      <w:rFonts w:ascii="Courier New" w:eastAsia="Times New Roman" w:hAnsi="Courier New" w:cs="Courier New"/>
      <w:kern w:val="0"/>
      <w:sz w:val="20"/>
      <w:szCs w:val="20"/>
      <w:lang w:eastAsia="ru-RU"/>
      <w14:ligatures w14:val="none"/>
    </w:rPr>
  </w:style>
  <w:style w:type="paragraph" w:customStyle="1" w:styleId="Textbody">
    <w:name w:val="Text body"/>
    <w:basedOn w:val="Normal"/>
    <w:rsid w:val="00D907C8"/>
    <w:pPr>
      <w:suppressAutoHyphens/>
      <w:autoSpaceDN w:val="0"/>
      <w:spacing w:after="140" w:line="288" w:lineRule="auto"/>
      <w:ind w:firstLine="0"/>
      <w:jc w:val="left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6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40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32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8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43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9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6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46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146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5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06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8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0" Type="http://schemas.openxmlformats.org/officeDocument/2006/relationships/image" Target="media/image7.wmf"/><Relationship Id="rId4" Type="http://schemas.openxmlformats.org/officeDocument/2006/relationships/image" Target="media/image1.png"/><Relationship Id="rId9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4</Pages>
  <Words>3376</Words>
  <Characters>19244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agnya .</dc:creator>
  <cp:keywords/>
  <dc:description/>
  <cp:lastModifiedBy>Lasagnya .</cp:lastModifiedBy>
  <cp:revision>65</cp:revision>
  <dcterms:created xsi:type="dcterms:W3CDTF">2023-04-16T16:59:00Z</dcterms:created>
  <dcterms:modified xsi:type="dcterms:W3CDTF">2023-04-16T19:28:00Z</dcterms:modified>
</cp:coreProperties>
</file>